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712C" w:rsidRPr="00341848" w:rsidRDefault="0014528A" w:rsidP="00CB02D2">
      <w:pPr>
        <w:jc w:val="center"/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Interactivo F6</w:t>
      </w:r>
      <w:r w:rsidR="0045712C"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 xml:space="preserve">: </w:t>
      </w: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Menú con fichas</w:t>
      </w:r>
    </w:p>
    <w:p w:rsidR="0045712C" w:rsidRPr="00341848" w:rsidRDefault="0045712C" w:rsidP="00CB02D2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E97C0E" w:rsidRPr="00341848" w:rsidRDefault="00CD652E" w:rsidP="001A057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Nombre del guión a que corresponde el ejercicio</w:t>
      </w:r>
      <w:r w:rsidR="001A0578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</w:p>
    <w:p w:rsidR="00E97C0E" w:rsidRPr="00341848" w:rsidRDefault="00E97C0E" w:rsidP="001A057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CD652E" w:rsidRPr="00341848" w:rsidRDefault="00E97C0E" w:rsidP="00CD652E">
      <w:pPr>
        <w:rPr>
          <w:rFonts w:ascii="Arial" w:hAnsi="Arial" w:cs="Arial"/>
          <w:sz w:val="18"/>
          <w:szCs w:val="18"/>
          <w:lang w:val="es-ES"/>
        </w:rPr>
      </w:pPr>
      <w:r w:rsidRPr="00341848">
        <w:rPr>
          <w:rFonts w:ascii="Arial" w:hAnsi="Arial" w:cs="Arial"/>
          <w:sz w:val="18"/>
          <w:szCs w:val="18"/>
          <w:lang w:val="es-ES"/>
        </w:rPr>
        <w:t>MA_09_03_CO</w:t>
      </w:r>
    </w:p>
    <w:p w:rsidR="00E97C0E" w:rsidRPr="00341848" w:rsidRDefault="00E97C0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CD652E" w:rsidRPr="00341848" w:rsidRDefault="00CD652E" w:rsidP="00CD652E">
      <w:pPr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DATOS DEL RECURSO</w:t>
      </w: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6E54EF" w:rsidRPr="00341848" w:rsidRDefault="00CD652E" w:rsidP="001A057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Título del recurso</w:t>
      </w:r>
      <w:r w:rsidR="004735BF"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 xml:space="preserve"> (</w:t>
      </w:r>
      <w:r w:rsidR="004735BF" w:rsidRPr="00341848">
        <w:rPr>
          <w:rFonts w:ascii="Arial" w:hAnsi="Arial" w:cs="Arial"/>
          <w:b/>
          <w:color w:val="000000" w:themeColor="text1"/>
          <w:sz w:val="18"/>
          <w:szCs w:val="18"/>
          <w:highlight w:val="green"/>
          <w:lang w:val="es-ES_tradnl"/>
        </w:rPr>
        <w:t>65</w:t>
      </w:r>
      <w:r w:rsidR="004735BF"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 xml:space="preserve"> caracteres máx.)</w:t>
      </w:r>
      <w:r w:rsidR="001A0578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</w:p>
    <w:p w:rsidR="006E54EF" w:rsidRPr="00341848" w:rsidRDefault="006E54EF" w:rsidP="001A057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CD652E" w:rsidRPr="00341848" w:rsidRDefault="007E3C8B" w:rsidP="00CD652E">
      <w:pPr>
        <w:rPr>
          <w:rFonts w:ascii="Arial" w:hAnsi="Arial" w:cs="Arial"/>
          <w:color w:val="000000" w:themeColor="text1"/>
          <w:sz w:val="18"/>
          <w:szCs w:val="18"/>
          <w:lang w:val="es-ES"/>
        </w:rPr>
      </w:pPr>
      <w:r w:rsidRPr="00341848">
        <w:rPr>
          <w:rFonts w:ascii="Arial" w:hAnsi="Arial" w:cs="Arial"/>
          <w:color w:val="000000" w:themeColor="text1"/>
          <w:sz w:val="18"/>
          <w:szCs w:val="18"/>
          <w:lang w:val="es-ES"/>
        </w:rPr>
        <w:t xml:space="preserve">Representación </w:t>
      </w:r>
      <w:r w:rsidR="001A0578" w:rsidRPr="00341848">
        <w:rPr>
          <w:rFonts w:ascii="Arial" w:hAnsi="Arial" w:cs="Arial"/>
          <w:color w:val="000000" w:themeColor="text1"/>
          <w:sz w:val="18"/>
          <w:szCs w:val="18"/>
          <w:lang w:val="es-ES"/>
        </w:rPr>
        <w:t>geométric</w:t>
      </w:r>
      <w:r w:rsidR="006E54EF" w:rsidRPr="00341848">
        <w:rPr>
          <w:rFonts w:ascii="Arial" w:hAnsi="Arial" w:cs="Arial"/>
          <w:color w:val="000000" w:themeColor="text1"/>
          <w:sz w:val="18"/>
          <w:szCs w:val="18"/>
          <w:lang w:val="es-ES"/>
        </w:rPr>
        <w:t>a, mó</w:t>
      </w:r>
      <w:r w:rsidR="001A0578" w:rsidRPr="00341848">
        <w:rPr>
          <w:rFonts w:ascii="Arial" w:hAnsi="Arial" w:cs="Arial"/>
          <w:color w:val="000000" w:themeColor="text1"/>
          <w:sz w:val="18"/>
          <w:szCs w:val="18"/>
          <w:lang w:val="es-ES"/>
        </w:rPr>
        <w:t xml:space="preserve">dulo y conjugado </w:t>
      </w:r>
      <w:r w:rsidR="00A45E72" w:rsidRPr="00341848">
        <w:rPr>
          <w:rFonts w:ascii="Arial" w:hAnsi="Arial" w:cs="Arial"/>
          <w:color w:val="000000" w:themeColor="text1"/>
          <w:sz w:val="18"/>
          <w:szCs w:val="18"/>
          <w:lang w:val="es-ES"/>
        </w:rPr>
        <w:t>de un número complejo</w:t>
      </w: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Descripción del recurso</w:t>
      </w:r>
    </w:p>
    <w:p w:rsidR="003D5B21" w:rsidRPr="00341848" w:rsidRDefault="00341848" w:rsidP="00CD652E">
      <w:pPr>
        <w:rPr>
          <w:rFonts w:ascii="Arial" w:hAnsi="Arial" w:cs="Arial"/>
          <w:color w:val="000000" w:themeColor="text1"/>
          <w:sz w:val="18"/>
          <w:szCs w:val="18"/>
          <w:lang w:val="es-ES"/>
        </w:rPr>
      </w:pPr>
      <w:r>
        <w:rPr>
          <w:rFonts w:ascii="Arial" w:hAnsi="Arial" w:cs="Arial"/>
          <w:color w:val="000000" w:themeColor="text1"/>
          <w:sz w:val="18"/>
          <w:szCs w:val="18"/>
          <w:lang w:val="es-ES"/>
        </w:rPr>
        <w:t>Interactivo que explica l</w:t>
      </w:r>
      <w:r w:rsidR="001A0578" w:rsidRPr="00341848">
        <w:rPr>
          <w:rFonts w:ascii="Arial" w:hAnsi="Arial" w:cs="Arial"/>
          <w:color w:val="000000" w:themeColor="text1"/>
          <w:sz w:val="18"/>
          <w:szCs w:val="18"/>
          <w:lang w:val="es-ES"/>
        </w:rPr>
        <w:t xml:space="preserve">a </w:t>
      </w:r>
      <w:r>
        <w:rPr>
          <w:rFonts w:ascii="Arial" w:hAnsi="Arial" w:cs="Arial"/>
          <w:color w:val="000000" w:themeColor="text1"/>
          <w:sz w:val="18"/>
          <w:szCs w:val="18"/>
          <w:lang w:val="es-ES"/>
        </w:rPr>
        <w:t>representación</w:t>
      </w:r>
      <w:r w:rsidR="001A0578" w:rsidRPr="00341848">
        <w:rPr>
          <w:rFonts w:ascii="Arial" w:hAnsi="Arial" w:cs="Arial"/>
          <w:color w:val="000000" w:themeColor="text1"/>
          <w:sz w:val="18"/>
          <w:szCs w:val="18"/>
          <w:lang w:val="es-ES"/>
        </w:rPr>
        <w:t xml:space="preserve"> geométrica</w:t>
      </w:r>
      <w:r>
        <w:rPr>
          <w:rFonts w:ascii="Arial" w:hAnsi="Arial" w:cs="Arial"/>
          <w:color w:val="000000" w:themeColor="text1"/>
          <w:sz w:val="18"/>
          <w:szCs w:val="18"/>
          <w:lang w:val="es-ES"/>
        </w:rPr>
        <w:t>, el módulo y el conjugado de un número complejo</w:t>
      </w: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Palabras clave del recurso (separadas por comas ",")</w:t>
      </w:r>
      <w:r w:rsidR="001A0578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</w:p>
    <w:p w:rsidR="00CD652E" w:rsidRPr="00341848" w:rsidRDefault="001A0578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proofErr w:type="gramStart"/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números</w:t>
      </w:r>
      <w:proofErr w:type="gramEnd"/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, complejos, geométrica, modulo, conjugado</w:t>
      </w: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Tiempo estimado (minutos)</w:t>
      </w:r>
      <w:r w:rsidR="001A0578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20</w:t>
      </w: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Acción didáctica (indicar sólo una)</w:t>
      </w:r>
    </w:p>
    <w:tbl>
      <w:tblPr>
        <w:tblStyle w:val="Tablaconcuadrcula"/>
        <w:tblW w:w="8930" w:type="dxa"/>
        <w:tblInd w:w="250" w:type="dxa"/>
        <w:tblLook w:val="04A0" w:firstRow="1" w:lastRow="0" w:firstColumn="1" w:lastColumn="0" w:noHBand="0" w:noVBand="1"/>
      </w:tblPr>
      <w:tblGrid>
        <w:gridCol w:w="1248"/>
        <w:gridCol w:w="404"/>
        <w:gridCol w:w="1289"/>
        <w:gridCol w:w="367"/>
        <w:gridCol w:w="2504"/>
        <w:gridCol w:w="425"/>
        <w:gridCol w:w="2268"/>
        <w:gridCol w:w="425"/>
      </w:tblGrid>
      <w:tr w:rsidR="00CD652E" w:rsidRPr="00341848" w:rsidTr="00F4317E">
        <w:tc>
          <w:tcPr>
            <w:tcW w:w="1248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Exposición</w:t>
            </w:r>
          </w:p>
        </w:tc>
        <w:tc>
          <w:tcPr>
            <w:tcW w:w="404" w:type="dxa"/>
          </w:tcPr>
          <w:p w:rsidR="00CD652E" w:rsidRPr="00341848" w:rsidRDefault="001A0578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x</w:t>
            </w:r>
          </w:p>
        </w:tc>
        <w:tc>
          <w:tcPr>
            <w:tcW w:w="1289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Ejercitación</w:t>
            </w:r>
          </w:p>
        </w:tc>
        <w:tc>
          <w:tcPr>
            <w:tcW w:w="367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  <w:tc>
          <w:tcPr>
            <w:tcW w:w="2504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Preguntas con respuesta libre</w:t>
            </w:r>
          </w:p>
        </w:tc>
        <w:tc>
          <w:tcPr>
            <w:tcW w:w="425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  <w:tc>
          <w:tcPr>
            <w:tcW w:w="2268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Juegos</w:t>
            </w:r>
          </w:p>
        </w:tc>
        <w:tc>
          <w:tcPr>
            <w:tcW w:w="425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</w:tr>
      <w:tr w:rsidR="00CD652E" w:rsidRPr="00341848" w:rsidTr="00F4317E">
        <w:tc>
          <w:tcPr>
            <w:tcW w:w="1248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Estudio</w:t>
            </w:r>
          </w:p>
        </w:tc>
        <w:tc>
          <w:tcPr>
            <w:tcW w:w="404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  <w:tc>
          <w:tcPr>
            <w:tcW w:w="1289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Proyecto</w:t>
            </w:r>
          </w:p>
        </w:tc>
        <w:tc>
          <w:tcPr>
            <w:tcW w:w="367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  <w:tc>
          <w:tcPr>
            <w:tcW w:w="2504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Evaluación</w:t>
            </w:r>
          </w:p>
        </w:tc>
        <w:tc>
          <w:tcPr>
            <w:tcW w:w="425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  <w:tc>
          <w:tcPr>
            <w:tcW w:w="2268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Generador de actividades</w:t>
            </w:r>
          </w:p>
        </w:tc>
        <w:tc>
          <w:tcPr>
            <w:tcW w:w="425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</w:tr>
    </w:tbl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Competencia (indicar sólo una)</w:t>
      </w:r>
    </w:p>
    <w:tbl>
      <w:tblPr>
        <w:tblStyle w:val="Tablaconcuadrcula"/>
        <w:tblW w:w="9497" w:type="dxa"/>
        <w:tblInd w:w="250" w:type="dxa"/>
        <w:tblLook w:val="04A0" w:firstRow="1" w:lastRow="0" w:firstColumn="1" w:lastColumn="0" w:noHBand="0" w:noVBand="1"/>
      </w:tblPr>
      <w:tblGrid>
        <w:gridCol w:w="4536"/>
        <w:gridCol w:w="425"/>
        <w:gridCol w:w="4111"/>
        <w:gridCol w:w="425"/>
      </w:tblGrid>
      <w:tr w:rsidR="00CD652E" w:rsidRPr="00341848" w:rsidTr="00F4317E">
        <w:tc>
          <w:tcPr>
            <w:tcW w:w="4536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… en comunicación lingüística</w:t>
            </w:r>
          </w:p>
        </w:tc>
        <w:tc>
          <w:tcPr>
            <w:tcW w:w="425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  <w:tc>
          <w:tcPr>
            <w:tcW w:w="4111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… matemática</w:t>
            </w:r>
          </w:p>
        </w:tc>
        <w:tc>
          <w:tcPr>
            <w:tcW w:w="425" w:type="dxa"/>
          </w:tcPr>
          <w:p w:rsidR="00CD652E" w:rsidRPr="00341848" w:rsidRDefault="001A0578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x</w:t>
            </w:r>
          </w:p>
        </w:tc>
      </w:tr>
      <w:tr w:rsidR="00CD652E" w:rsidRPr="00341848" w:rsidTr="00F4317E">
        <w:tc>
          <w:tcPr>
            <w:tcW w:w="4536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… en el conocimiento y la interacción con el mundo físico</w:t>
            </w:r>
          </w:p>
        </w:tc>
        <w:tc>
          <w:tcPr>
            <w:tcW w:w="425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  <w:tc>
          <w:tcPr>
            <w:tcW w:w="4111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Tratamiento de la información y competencia digital</w:t>
            </w:r>
          </w:p>
        </w:tc>
        <w:tc>
          <w:tcPr>
            <w:tcW w:w="425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</w:tr>
      <w:tr w:rsidR="00CD652E" w:rsidRPr="00341848" w:rsidTr="00F4317E">
        <w:tc>
          <w:tcPr>
            <w:tcW w:w="4536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… social y ciudadana</w:t>
            </w:r>
          </w:p>
        </w:tc>
        <w:tc>
          <w:tcPr>
            <w:tcW w:w="425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  <w:tc>
          <w:tcPr>
            <w:tcW w:w="4111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… cultural y artística</w:t>
            </w:r>
          </w:p>
        </w:tc>
        <w:tc>
          <w:tcPr>
            <w:tcW w:w="425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</w:tr>
      <w:tr w:rsidR="00CD652E" w:rsidRPr="00341848" w:rsidTr="00F4317E">
        <w:tc>
          <w:tcPr>
            <w:tcW w:w="4536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… para aprender a aprender</w:t>
            </w:r>
          </w:p>
        </w:tc>
        <w:tc>
          <w:tcPr>
            <w:tcW w:w="425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  <w:tc>
          <w:tcPr>
            <w:tcW w:w="4111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Autonomía e iniciativa personal</w:t>
            </w:r>
          </w:p>
        </w:tc>
        <w:tc>
          <w:tcPr>
            <w:tcW w:w="425" w:type="dxa"/>
          </w:tcPr>
          <w:p w:rsidR="00CD652E" w:rsidRPr="00341848" w:rsidRDefault="00CD652E" w:rsidP="00F4317E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</w:tr>
    </w:tbl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E920E6" w:rsidRPr="00341848" w:rsidRDefault="00E920E6" w:rsidP="00E920E6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Tipo de Media (indicar sólo una)</w:t>
      </w:r>
    </w:p>
    <w:tbl>
      <w:tblPr>
        <w:tblStyle w:val="Tablaconcuadrcula"/>
        <w:tblW w:w="8363" w:type="dxa"/>
        <w:tblInd w:w="250" w:type="dxa"/>
        <w:tblLook w:val="04A0" w:firstRow="1" w:lastRow="0" w:firstColumn="1" w:lastColumn="0" w:noHBand="0" w:noVBand="1"/>
      </w:tblPr>
      <w:tblGrid>
        <w:gridCol w:w="2126"/>
        <w:gridCol w:w="404"/>
        <w:gridCol w:w="1156"/>
        <w:gridCol w:w="425"/>
        <w:gridCol w:w="1843"/>
        <w:gridCol w:w="425"/>
        <w:gridCol w:w="1559"/>
        <w:gridCol w:w="425"/>
      </w:tblGrid>
      <w:tr w:rsidR="00E920E6" w:rsidRPr="00341848" w:rsidTr="007B5078">
        <w:tc>
          <w:tcPr>
            <w:tcW w:w="2126" w:type="dxa"/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Secuencia de imágenes</w:t>
            </w:r>
          </w:p>
        </w:tc>
        <w:tc>
          <w:tcPr>
            <w:tcW w:w="404" w:type="dxa"/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  <w:tc>
          <w:tcPr>
            <w:tcW w:w="1156" w:type="dxa"/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Video</w:t>
            </w:r>
          </w:p>
        </w:tc>
        <w:tc>
          <w:tcPr>
            <w:tcW w:w="425" w:type="dxa"/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  <w:tc>
          <w:tcPr>
            <w:tcW w:w="1843" w:type="dxa"/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Animación</w:t>
            </w:r>
          </w:p>
        </w:tc>
        <w:tc>
          <w:tcPr>
            <w:tcW w:w="425" w:type="dxa"/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  <w:tc>
          <w:tcPr>
            <w:tcW w:w="1559" w:type="dxa"/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Interactivo</w:t>
            </w:r>
          </w:p>
        </w:tc>
        <w:tc>
          <w:tcPr>
            <w:tcW w:w="425" w:type="dxa"/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</w:tr>
      <w:tr w:rsidR="00E920E6" w:rsidRPr="00341848" w:rsidTr="007B5078">
        <w:tc>
          <w:tcPr>
            <w:tcW w:w="2126" w:type="dxa"/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Actividad</w:t>
            </w:r>
          </w:p>
        </w:tc>
        <w:tc>
          <w:tcPr>
            <w:tcW w:w="404" w:type="dxa"/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  <w:tc>
          <w:tcPr>
            <w:tcW w:w="1156" w:type="dxa"/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Web</w:t>
            </w:r>
          </w:p>
        </w:tc>
        <w:tc>
          <w:tcPr>
            <w:tcW w:w="425" w:type="dxa"/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  <w:tc>
          <w:tcPr>
            <w:tcW w:w="1843" w:type="dxa"/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Mapa conceptual</w:t>
            </w:r>
          </w:p>
        </w:tc>
        <w:tc>
          <w:tcPr>
            <w:tcW w:w="425" w:type="dxa"/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Audio</w: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</w:tr>
      <w:tr w:rsidR="00E920E6" w:rsidRPr="00341848" w:rsidTr="007B5078">
        <w:tc>
          <w:tcPr>
            <w:tcW w:w="2126" w:type="dxa"/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Texto</w:t>
            </w:r>
          </w:p>
        </w:tc>
        <w:tc>
          <w:tcPr>
            <w:tcW w:w="404" w:type="dxa"/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  <w:tc>
          <w:tcPr>
            <w:tcW w:w="1156" w:type="dxa"/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Imagen</w:t>
            </w:r>
          </w:p>
        </w:tc>
        <w:tc>
          <w:tcPr>
            <w:tcW w:w="425" w:type="dxa"/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  <w:tc>
          <w:tcPr>
            <w:tcW w:w="1843" w:type="dxa"/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Documento</w:t>
            </w:r>
          </w:p>
        </w:tc>
        <w:tc>
          <w:tcPr>
            <w:tcW w:w="425" w:type="dxa"/>
          </w:tcPr>
          <w:p w:rsidR="00E920E6" w:rsidRPr="00341848" w:rsidRDefault="00E148DB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  <w:r w:rsidRPr="00341848"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  <w:t>x</w:t>
            </w:r>
          </w:p>
        </w:tc>
        <w:tc>
          <w:tcPr>
            <w:tcW w:w="1559" w:type="dxa"/>
            <w:tcBorders>
              <w:bottom w:val="nil"/>
              <w:right w:val="nil"/>
            </w:tcBorders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  <w:tc>
          <w:tcPr>
            <w:tcW w:w="425" w:type="dxa"/>
            <w:tcBorders>
              <w:left w:val="nil"/>
              <w:bottom w:val="nil"/>
              <w:right w:val="nil"/>
            </w:tcBorders>
          </w:tcPr>
          <w:p w:rsidR="00E920E6" w:rsidRPr="00341848" w:rsidRDefault="00E920E6" w:rsidP="007B5078">
            <w:pPr>
              <w:rPr>
                <w:rFonts w:ascii="Arial" w:hAnsi="Arial" w:cs="Arial"/>
                <w:color w:val="000000" w:themeColor="text1"/>
                <w:sz w:val="18"/>
                <w:szCs w:val="18"/>
                <w:lang w:val="es-ES_tradnl"/>
              </w:rPr>
            </w:pPr>
          </w:p>
        </w:tc>
      </w:tr>
    </w:tbl>
    <w:p w:rsidR="00E920E6" w:rsidRPr="00341848" w:rsidRDefault="00E920E6" w:rsidP="00E920E6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Nivel del ejercicio, 1-Fácil, 2-Medio ó 3-Difícil</w:t>
      </w:r>
    </w:p>
    <w:p w:rsidR="00CD652E" w:rsidRPr="00341848" w:rsidRDefault="00E148DB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2</w:t>
      </w: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F4317E" w:rsidRPr="00341848" w:rsidRDefault="00F4317E" w:rsidP="00CD652E">
      <w:pPr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FICHA DEL PROFESOR</w:t>
      </w:r>
    </w:p>
    <w:p w:rsidR="005C3F12" w:rsidRPr="00341848" w:rsidRDefault="005C3F12" w:rsidP="005C3F12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Objetivo</w:t>
      </w:r>
    </w:p>
    <w:p w:rsidR="005C3F12" w:rsidRPr="00341848" w:rsidRDefault="005C3F12" w:rsidP="005C3F12">
      <w:pPr>
        <w:tabs>
          <w:tab w:val="left" w:pos="1005"/>
        </w:tabs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ab/>
      </w:r>
    </w:p>
    <w:p w:rsidR="00F4317E" w:rsidRPr="00341848" w:rsidRDefault="00341848" w:rsidP="005C3F12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Con este interactivo </w:t>
      </w:r>
      <w:r w:rsidR="005C3F12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se pretende que los estudiantes reconozcan la 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representación</w:t>
      </w:r>
      <w:r w:rsidR="005C3F12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geométrica 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de un número complejo;</w:t>
      </w:r>
      <w:r w:rsidR="005C3F12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además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,</w:t>
      </w:r>
      <w:r w:rsidR="005C3F12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que 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comprendan el concepto de mó</w:t>
      </w:r>
      <w:r w:rsidR="005C3F12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dulo 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y conjugado de un número complejo</w:t>
      </w:r>
      <w:r w:rsidR="005C3F12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.  </w:t>
      </w:r>
    </w:p>
    <w:p w:rsidR="005C3F12" w:rsidRPr="00341848" w:rsidRDefault="005C3F12" w:rsidP="005C3F12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5C3F12" w:rsidRPr="00341848" w:rsidRDefault="005C3F12" w:rsidP="005C3F12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Propuesta.</w:t>
      </w:r>
    </w:p>
    <w:p w:rsidR="005C3F12" w:rsidRPr="00341848" w:rsidRDefault="005C3F12" w:rsidP="005C3F12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F4317E" w:rsidRPr="00341848" w:rsidRDefault="005C3F12" w:rsidP="005C3F12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Durante la presentación</w:t>
      </w:r>
    </w:p>
    <w:p w:rsidR="005C3F12" w:rsidRPr="00341848" w:rsidRDefault="005C3F12" w:rsidP="005C3F12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3D5B21" w:rsidRPr="00341848" w:rsidRDefault="005C3F12" w:rsidP="005C3F12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El estudiante encontrara tres imágenes</w:t>
      </w:r>
      <w:r w:rsidR="00716B92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que lo llevan a las siguientes presentaciones:</w:t>
      </w:r>
    </w:p>
    <w:p w:rsidR="003D5B21" w:rsidRPr="00341848" w:rsidRDefault="003D5B21" w:rsidP="005C3F12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716B92" w:rsidRDefault="00716B92" w:rsidP="005C3F12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La p</w:t>
      </w:r>
      <w:r w:rsidR="003D5B2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rimera</w:t>
      </w:r>
      <w:r w:rsidR="00D225F5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imagen es 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la representación geométrica de u</w:t>
      </w:r>
      <w:r w:rsidR="00D225F5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n n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ú</w:t>
      </w:r>
      <w:r w:rsidR="00D225F5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mero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complejo. C</w:t>
      </w:r>
      <w:r w:rsidR="00D225F5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uando 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el estudiante </w:t>
      </w:r>
      <w:r w:rsidR="00D225F5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de clic en la imagen  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encontrará</w:t>
      </w:r>
      <w:r w:rsidR="00D225F5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la </w:t>
      </w:r>
      <w:r w:rsidR="005C3F12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forma como se representa 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un número complejo en el plano complejo que es un sistema similar al plano cartesiano cuyos ejes son el real (eje </w:t>
      </w:r>
      <w:r w:rsidRPr="00716B92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x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) y el imaginario (eje </w:t>
      </w:r>
      <w:r w:rsidRPr="00716B92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y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). </w:t>
      </w:r>
    </w:p>
    <w:p w:rsidR="00716B92" w:rsidRDefault="00716B92" w:rsidP="005C3F12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D225F5" w:rsidRDefault="00716B92" w:rsidP="005C3F12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También se presenta una breve historia acerca de la representación geométrica de un número complejo. </w:t>
      </w:r>
      <w:r w:rsidR="005C3F12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</w:p>
    <w:p w:rsidR="00716B92" w:rsidRPr="00341848" w:rsidRDefault="00716B92" w:rsidP="005C3F12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F24E1" w:rsidRDefault="00716B92" w:rsidP="005C3F12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La s</w:t>
      </w:r>
      <w:r w:rsidR="00D225F5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egunda imagen es </w:t>
      </w:r>
      <w:r w:rsidR="008F7C2D">
        <w:rPr>
          <w:rFonts w:ascii="Arial" w:hAnsi="Arial" w:cs="Arial"/>
          <w:color w:val="000000" w:themeColor="text1"/>
          <w:sz w:val="18"/>
          <w:szCs w:val="18"/>
          <w:lang w:val="es-ES_tradnl"/>
        </w:rPr>
        <w:t>la representación d</w:t>
      </w:r>
      <w:r w:rsidR="003D5B2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el m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ódulo de un nú</w:t>
      </w:r>
      <w:r w:rsidR="003D5B2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mero complejo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. Al dar clic en esta imagen el estudiante </w:t>
      </w:r>
      <w:r w:rsidR="00AF24E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encontrar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á </w:t>
      </w:r>
      <w:r w:rsidR="0062160F">
        <w:rPr>
          <w:rFonts w:ascii="Arial" w:hAnsi="Arial" w:cs="Arial"/>
          <w:color w:val="000000" w:themeColor="text1"/>
          <w:sz w:val="18"/>
          <w:szCs w:val="18"/>
          <w:lang w:val="es-ES_tradnl"/>
        </w:rPr>
        <w:t>la explicación del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módulo de un número complejo como la distancia o longitu</w:t>
      </w:r>
      <w:r w:rsidR="006B2E04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d de la coordenada del punto </w:t>
      </w:r>
      <w:r w:rsidR="0062160F">
        <w:rPr>
          <w:rFonts w:ascii="Arial" w:hAnsi="Arial" w:cs="Arial"/>
          <w:color w:val="000000" w:themeColor="text1"/>
          <w:sz w:val="18"/>
          <w:szCs w:val="18"/>
          <w:lang w:val="es-ES_tradnl"/>
        </w:rPr>
        <w:t>(a</w:t>
      </w:r>
      <w:r w:rsidR="00117547">
        <w:rPr>
          <w:rFonts w:ascii="Arial" w:hAnsi="Arial" w:cs="Arial"/>
          <w:color w:val="000000" w:themeColor="text1"/>
          <w:sz w:val="18"/>
          <w:szCs w:val="18"/>
          <w:lang w:val="es-ES_tradnl"/>
        </w:rPr>
        <w:t> </w:t>
      </w:r>
      <w:r w:rsidR="0062160F">
        <w:rPr>
          <w:rFonts w:ascii="Arial" w:hAnsi="Arial" w:cs="Arial"/>
          <w:color w:val="000000" w:themeColor="text1"/>
          <w:sz w:val="18"/>
          <w:szCs w:val="18"/>
          <w:lang w:val="es-ES_tradnl"/>
        </w:rPr>
        <w:t>+</w:t>
      </w:r>
      <w:r w:rsidR="00117547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proofErr w:type="spellStart"/>
      <w:r w:rsidR="0062160F">
        <w:rPr>
          <w:rFonts w:ascii="Arial" w:hAnsi="Arial" w:cs="Arial"/>
          <w:color w:val="000000" w:themeColor="text1"/>
          <w:sz w:val="18"/>
          <w:szCs w:val="18"/>
          <w:lang w:val="es-ES_tradnl"/>
        </w:rPr>
        <w:t>b</w:t>
      </w:r>
      <w:r w:rsidR="0062160F" w:rsidRPr="0062160F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i</w:t>
      </w:r>
      <w:proofErr w:type="spellEnd"/>
      <w:r w:rsidR="0062160F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) </w:t>
      </w:r>
      <w:r w:rsidR="006B2E04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hasta el origen, y la forma de calcularlo. 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</w:p>
    <w:p w:rsidR="006B2E04" w:rsidRPr="00341848" w:rsidRDefault="006B2E04" w:rsidP="005C3F12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441FCF" w:rsidRDefault="008F7C2D" w:rsidP="005C3F12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lastRenderedPageBreak/>
        <w:t>La t</w:t>
      </w:r>
      <w:r w:rsidR="003D5B2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ercera imagen 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es la representación del</w:t>
      </w:r>
      <w:r w:rsidR="00AF24E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="003D5B2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conjugado de un número complejo</w:t>
      </w:r>
      <w:r w:rsidR="00441FCF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. Al dar clic en la imagen, se presenta la definición de </w:t>
      </w:r>
      <w:r w:rsidR="00AF24E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conjugado de un número complejo</w:t>
      </w:r>
      <w:r w:rsidR="00441FCF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y </w:t>
      </w:r>
      <w:r w:rsidR="00AF24E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la explicación </w:t>
      </w:r>
      <w:r w:rsidR="00441FCF">
        <w:rPr>
          <w:rFonts w:ascii="Arial" w:hAnsi="Arial" w:cs="Arial"/>
          <w:color w:val="000000" w:themeColor="text1"/>
          <w:sz w:val="18"/>
          <w:szCs w:val="18"/>
          <w:lang w:val="es-ES_tradnl"/>
        </w:rPr>
        <w:t>de la representación geométric</w:t>
      </w:r>
      <w:r w:rsidR="00AF24E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a</w:t>
      </w:r>
      <w:r w:rsidR="00441FCF">
        <w:rPr>
          <w:rFonts w:ascii="Arial" w:hAnsi="Arial" w:cs="Arial"/>
          <w:color w:val="000000" w:themeColor="text1"/>
          <w:sz w:val="18"/>
          <w:szCs w:val="18"/>
          <w:lang w:val="es-ES_tradnl"/>
        </w:rPr>
        <w:t>. También se presentan un ejercicio p</w:t>
      </w:r>
      <w:r w:rsidR="00117547">
        <w:rPr>
          <w:rFonts w:ascii="Arial" w:hAnsi="Arial" w:cs="Arial"/>
          <w:color w:val="000000" w:themeColor="text1"/>
          <w:sz w:val="18"/>
          <w:szCs w:val="18"/>
          <w:lang w:val="es-ES_tradnl"/>
        </w:rPr>
        <w:t>ara que el estudiante relacione</w:t>
      </w:r>
      <w:r w:rsidR="00441FCF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el conjug</w:t>
      </w:r>
      <w:r w:rsidR="00117547">
        <w:rPr>
          <w:rFonts w:ascii="Arial" w:hAnsi="Arial" w:cs="Arial"/>
          <w:color w:val="000000" w:themeColor="text1"/>
          <w:sz w:val="18"/>
          <w:szCs w:val="18"/>
          <w:lang w:val="es-ES_tradnl"/>
        </w:rPr>
        <w:t>ado de un</w:t>
      </w:r>
      <w:r w:rsidR="00441FCF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número complejo con su</w:t>
      </w:r>
      <w:r w:rsidR="003D5B2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representación gr</w:t>
      </w:r>
      <w:r w:rsidR="00441FCF">
        <w:rPr>
          <w:rFonts w:ascii="Arial" w:hAnsi="Arial" w:cs="Arial"/>
          <w:color w:val="000000" w:themeColor="text1"/>
          <w:sz w:val="18"/>
          <w:szCs w:val="18"/>
          <w:lang w:val="es-ES_tradnl"/>
        </w:rPr>
        <w:t>á</w:t>
      </w:r>
      <w:r w:rsidR="003D5B2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fica</w:t>
      </w:r>
      <w:r w:rsidR="00441FCF">
        <w:rPr>
          <w:rFonts w:ascii="Arial" w:hAnsi="Arial" w:cs="Arial"/>
          <w:color w:val="000000" w:themeColor="text1"/>
          <w:sz w:val="18"/>
          <w:szCs w:val="18"/>
          <w:lang w:val="es-ES_tradnl"/>
        </w:rPr>
        <w:t>.</w:t>
      </w:r>
      <w:r w:rsidR="003D5B2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</w:p>
    <w:p w:rsidR="00441FCF" w:rsidRDefault="00441FCF" w:rsidP="005C3F12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F24E1" w:rsidRPr="00341848" w:rsidRDefault="00AF24E1" w:rsidP="005C3F12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Después de la presentación:</w:t>
      </w:r>
    </w:p>
    <w:p w:rsidR="00AF24E1" w:rsidRPr="00341848" w:rsidRDefault="00AF24E1" w:rsidP="005C3F12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5C3F12" w:rsidRPr="00341848" w:rsidRDefault="00117547" w:rsidP="005C3F12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Se puede</w:t>
      </w:r>
      <w:r w:rsidR="00AF24E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preguntar al estudiante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,</w:t>
      </w:r>
      <w:r w:rsidR="00AF24E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¿en qué consiste la representación geométrica de un número complejo?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,</w:t>
      </w:r>
      <w:r w:rsidR="00D225F5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¿cómo se calcula la </w:t>
      </w:r>
      <w:r w:rsidR="00AF24E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norma de un número complejo</w:t>
      </w:r>
      <w:r w:rsidR="00D05DAB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ubicado en el plano</w:t>
      </w:r>
      <w:r w:rsidR="00AF24E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?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, </w:t>
      </w:r>
      <w:r w:rsidR="00AF24E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¿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c</w:t>
      </w:r>
      <w:r w:rsidR="00AF24E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ómo se puede </w:t>
      </w:r>
      <w:r w:rsidR="00D05DAB">
        <w:rPr>
          <w:rFonts w:ascii="Arial" w:hAnsi="Arial" w:cs="Arial"/>
          <w:color w:val="000000" w:themeColor="text1"/>
          <w:sz w:val="18"/>
          <w:szCs w:val="18"/>
          <w:lang w:val="es-ES_tradnl"/>
        </w:rPr>
        <w:t>hallar</w:t>
      </w:r>
      <w:r w:rsidR="00AF24E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la distancia de dos números complejos</w:t>
      </w:r>
      <w:r w:rsidR="00D05DAB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ubicados en el plano</w:t>
      </w:r>
      <w:r w:rsidR="00AF24E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?</w:t>
      </w:r>
      <w:r w:rsidR="00E54EF7">
        <w:rPr>
          <w:rFonts w:ascii="Arial" w:hAnsi="Arial" w:cs="Arial"/>
          <w:color w:val="000000" w:themeColor="text1"/>
          <w:sz w:val="18"/>
          <w:szCs w:val="18"/>
          <w:lang w:val="es-ES_tradnl"/>
        </w:rPr>
        <w:t>, ¿</w:t>
      </w:r>
      <w:r w:rsidR="00444092">
        <w:rPr>
          <w:rFonts w:ascii="Arial" w:hAnsi="Arial" w:cs="Arial"/>
          <w:color w:val="000000" w:themeColor="text1"/>
          <w:sz w:val="18"/>
          <w:szCs w:val="18"/>
          <w:lang w:val="es-ES_tradnl"/>
        </w:rPr>
        <w:t>cómo se calcula</w:t>
      </w:r>
      <w:r w:rsidR="00AF24E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el conjugado de un número complejo?</w:t>
      </w:r>
    </w:p>
    <w:p w:rsidR="00AF24E1" w:rsidRPr="00341848" w:rsidRDefault="00AF24E1" w:rsidP="005C3F12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F24E1" w:rsidRPr="00341848" w:rsidRDefault="00697A11" w:rsidP="005C3F12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Finalmente se</w:t>
      </w:r>
      <w:r w:rsidR="00444092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puede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n</w:t>
      </w:r>
      <w:r w:rsidR="00444092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prop</w:t>
      </w:r>
      <w:r w:rsidR="00AF24E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oner 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="00AF24E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ejercicios 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similares a los propuestos </w:t>
      </w:r>
      <w:r w:rsidR="00AF24E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en la plataforma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.</w:t>
      </w:r>
      <w:r w:rsidR="00AF24E1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</w:p>
    <w:p w:rsidR="00F4317E" w:rsidRPr="00341848" w:rsidRDefault="00F4317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F4317E" w:rsidRPr="00341848" w:rsidRDefault="00F4317E" w:rsidP="00CD652E">
      <w:pPr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FICHA DEL ALUMNO</w:t>
      </w:r>
    </w:p>
    <w:p w:rsidR="00F4317E" w:rsidRPr="00341848" w:rsidRDefault="00F4317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5C3F12" w:rsidRPr="00341848" w:rsidRDefault="005C3F12" w:rsidP="005C3F12">
      <w:pPr>
        <w:rPr>
          <w:rFonts w:ascii="Arial" w:eastAsia="Times New Roman" w:hAnsi="Arial" w:cs="Arial"/>
          <w:b/>
          <w:bCs/>
          <w:color w:val="000000" w:themeColor="text1"/>
          <w:sz w:val="18"/>
          <w:szCs w:val="18"/>
          <w:lang w:val="es-ES" w:eastAsia="es-ES"/>
        </w:rPr>
      </w:pPr>
      <w:r w:rsidRPr="00341848">
        <w:rPr>
          <w:rFonts w:ascii="Arial" w:eastAsia="Times New Roman" w:hAnsi="Arial" w:cs="Arial"/>
          <w:b/>
          <w:bCs/>
          <w:color w:val="000000" w:themeColor="text1"/>
          <w:sz w:val="18"/>
          <w:szCs w:val="18"/>
          <w:lang w:val="es-ES" w:eastAsia="es-ES"/>
        </w:rPr>
        <w:t>Representación gráfica de los números complejos</w:t>
      </w:r>
    </w:p>
    <w:p w:rsidR="005C3F12" w:rsidRPr="00341848" w:rsidRDefault="005C3F12" w:rsidP="005C3F12">
      <w:pPr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</w:pPr>
    </w:p>
    <w:p w:rsidR="008C7806" w:rsidRDefault="005C3F12" w:rsidP="005C3F12">
      <w:pPr>
        <w:shd w:val="clear" w:color="auto" w:fill="FFFFFF"/>
        <w:spacing w:line="190" w:lineRule="atLeast"/>
        <w:jc w:val="both"/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</w:pPr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El número complejo </w:t>
      </w:r>
      <w:r w:rsidRPr="00341848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a</w:t>
      </w:r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+ </w:t>
      </w:r>
      <w:proofErr w:type="spellStart"/>
      <w:r w:rsidRPr="00341848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bi</w:t>
      </w:r>
      <w:proofErr w:type="spellEnd"/>
      <w:r w:rsidR="00697A11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 se representa de forma geométrica en el plano complejo como la pareja ordenada</w:t>
      </w:r>
      <w:r w:rsidR="007D0084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 </w:t>
      </w:r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(</w:t>
      </w:r>
      <w:r w:rsidRPr="00341848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a</w:t>
      </w:r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, </w:t>
      </w:r>
      <w:r w:rsidRPr="00341848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b</w:t>
      </w:r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)</w:t>
      </w:r>
      <w:r w:rsidR="00697A11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. </w:t>
      </w:r>
      <w:r w:rsidR="003651E3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El plano complejo es similar al plano cartesiano </w:t>
      </w:r>
      <w:r w:rsidR="003651E3"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en el que el eje de abscisas se denomina </w:t>
      </w:r>
      <w:r w:rsidR="003651E3" w:rsidRPr="00341848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eje real</w:t>
      </w:r>
      <w:r w:rsidR="003651E3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 xml:space="preserve"> </w:t>
      </w:r>
      <w:r w:rsidR="003651E3">
        <w:rPr>
          <w:rFonts w:ascii="Arial" w:eastAsia="Times New Roman" w:hAnsi="Arial" w:cs="Arial"/>
          <w:iCs/>
          <w:color w:val="000000" w:themeColor="text1"/>
          <w:sz w:val="18"/>
          <w:szCs w:val="18"/>
          <w:lang w:val="es-ES" w:eastAsia="es-ES"/>
        </w:rPr>
        <w:t xml:space="preserve">o eje </w:t>
      </w:r>
      <w:r w:rsidR="003651E3" w:rsidRPr="003651E3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x</w:t>
      </w:r>
      <w:r w:rsidR="003651E3"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, y el eje de </w:t>
      </w:r>
      <w:r w:rsidR="003651E3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las </w:t>
      </w:r>
      <w:r w:rsidR="003651E3"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ordenadas</w:t>
      </w:r>
      <w:r w:rsidR="003651E3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 o eje </w:t>
      </w:r>
      <w:r w:rsidR="003651E3" w:rsidRPr="008C7806">
        <w:rPr>
          <w:rFonts w:ascii="Arial" w:eastAsia="Times New Roman" w:hAnsi="Arial" w:cs="Arial"/>
          <w:i/>
          <w:color w:val="000000" w:themeColor="text1"/>
          <w:sz w:val="18"/>
          <w:szCs w:val="18"/>
          <w:lang w:val="es-ES" w:eastAsia="es-ES"/>
        </w:rPr>
        <w:t>y</w:t>
      </w:r>
      <w:r w:rsidR="003651E3"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, </w:t>
      </w:r>
      <w:r w:rsidR="003651E3" w:rsidRPr="00341848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eje imaginario</w:t>
      </w:r>
      <w:r w:rsidR="008C7806">
        <w:rPr>
          <w:rFonts w:ascii="Arial" w:eastAsia="Times New Roman" w:hAnsi="Arial" w:cs="Arial"/>
          <w:iCs/>
          <w:color w:val="000000" w:themeColor="text1"/>
          <w:sz w:val="18"/>
          <w:szCs w:val="18"/>
          <w:lang w:val="es-ES" w:eastAsia="es-ES"/>
        </w:rPr>
        <w:t>.</w:t>
      </w:r>
      <w:r w:rsidR="003651E3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 </w:t>
      </w:r>
    </w:p>
    <w:p w:rsidR="005C3F12" w:rsidRPr="00341848" w:rsidRDefault="005C3F12" w:rsidP="005C3F12">
      <w:pPr>
        <w:shd w:val="clear" w:color="auto" w:fill="FFFFFF"/>
        <w:spacing w:after="50" w:line="190" w:lineRule="atLeast"/>
        <w:jc w:val="center"/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</w:pPr>
    </w:p>
    <w:p w:rsidR="008C7806" w:rsidRDefault="005C3F12" w:rsidP="005C3F12">
      <w:pPr>
        <w:shd w:val="clear" w:color="auto" w:fill="FFFFFF"/>
        <w:rPr>
          <w:rFonts w:ascii="Arial" w:eastAsia="Times New Roman" w:hAnsi="Arial" w:cs="Arial"/>
          <w:b/>
          <w:bCs/>
          <w:color w:val="000000" w:themeColor="text1"/>
          <w:sz w:val="18"/>
          <w:szCs w:val="18"/>
          <w:lang w:val="es-ES" w:eastAsia="es-ES"/>
        </w:rPr>
      </w:pPr>
      <w:r w:rsidRPr="00341848">
        <w:rPr>
          <w:rFonts w:ascii="Arial" w:eastAsia="Times New Roman" w:hAnsi="Arial" w:cs="Arial"/>
          <w:b/>
          <w:bCs/>
          <w:color w:val="000000" w:themeColor="text1"/>
          <w:sz w:val="18"/>
          <w:szCs w:val="18"/>
          <w:lang w:val="es-ES" w:eastAsia="es-ES"/>
        </w:rPr>
        <w:t>Representación g</w:t>
      </w:r>
      <w:r w:rsidR="008C7806">
        <w:rPr>
          <w:rFonts w:ascii="Arial" w:eastAsia="Times New Roman" w:hAnsi="Arial" w:cs="Arial"/>
          <w:b/>
          <w:bCs/>
          <w:color w:val="000000" w:themeColor="text1"/>
          <w:sz w:val="18"/>
          <w:szCs w:val="18"/>
          <w:lang w:val="es-ES" w:eastAsia="es-ES"/>
        </w:rPr>
        <w:t>ráfica de los números complejos</w:t>
      </w:r>
    </w:p>
    <w:p w:rsidR="008C7806" w:rsidRDefault="008C7806" w:rsidP="005C3F12">
      <w:pPr>
        <w:shd w:val="clear" w:color="auto" w:fill="FFFFFF"/>
        <w:rPr>
          <w:rFonts w:ascii="Arial" w:eastAsia="Times New Roman" w:hAnsi="Arial" w:cs="Arial"/>
          <w:b/>
          <w:bCs/>
          <w:color w:val="000000" w:themeColor="text1"/>
          <w:sz w:val="18"/>
          <w:szCs w:val="18"/>
          <w:lang w:val="es-ES" w:eastAsia="es-ES"/>
        </w:rPr>
      </w:pPr>
    </w:p>
    <w:p w:rsidR="008C7806" w:rsidRDefault="005C3F12" w:rsidP="005C3F12">
      <w:pPr>
        <w:shd w:val="clear" w:color="auto" w:fill="FFFFFF"/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</w:pPr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Un número comp</w:t>
      </w:r>
      <w:r w:rsidR="008C7806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lejo se representa geométricamente </w:t>
      </w:r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sobre el plano </w:t>
      </w:r>
      <w:r w:rsidR="008C7806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complejo como una línea recta que va desde el origen del plano complejo hasta el punto (a, b). </w:t>
      </w:r>
    </w:p>
    <w:p w:rsidR="008C7806" w:rsidRDefault="008C7806" w:rsidP="005C3F12">
      <w:pPr>
        <w:shd w:val="clear" w:color="auto" w:fill="FFFFFF"/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</w:pPr>
    </w:p>
    <w:p w:rsidR="008C7806" w:rsidRDefault="008C7806" w:rsidP="008C7806">
      <w:pPr>
        <w:rPr>
          <w:rFonts w:ascii="Arial" w:eastAsia="Times New Roman" w:hAnsi="Arial" w:cs="Arial"/>
          <w:b/>
          <w:bCs/>
          <w:color w:val="000000" w:themeColor="text1"/>
          <w:sz w:val="18"/>
          <w:szCs w:val="18"/>
          <w:lang w:val="es-ES" w:eastAsia="es-ES"/>
        </w:rPr>
      </w:pPr>
      <w:r>
        <w:rPr>
          <w:rFonts w:ascii="Arial" w:eastAsia="Times New Roman" w:hAnsi="Arial" w:cs="Arial"/>
          <w:b/>
          <w:bCs/>
          <w:color w:val="000000" w:themeColor="text1"/>
          <w:sz w:val="18"/>
          <w:szCs w:val="18"/>
          <w:lang w:val="es-ES" w:eastAsia="es-ES"/>
        </w:rPr>
        <w:t>Módulo de un número complejo</w:t>
      </w:r>
    </w:p>
    <w:p w:rsidR="008C7806" w:rsidRDefault="005C3F12" w:rsidP="008C7806">
      <w:pPr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</w:pPr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El módulo de un número complejo </w:t>
      </w:r>
      <w:r w:rsidRPr="008C7806">
        <w:rPr>
          <w:rFonts w:ascii="Times New Roman" w:eastAsia="Times New Roman" w:hAnsi="Times New Roman" w:cs="Times New Roman"/>
          <w:i/>
          <w:iCs/>
          <w:color w:val="000000" w:themeColor="text1"/>
          <w:sz w:val="18"/>
          <w:szCs w:val="18"/>
          <w:lang w:val="es-ES" w:eastAsia="es-ES"/>
        </w:rPr>
        <w:t>a</w:t>
      </w:r>
      <w:r w:rsidRPr="008C7806">
        <w:rPr>
          <w:rFonts w:ascii="Times New Roman" w:eastAsia="Times New Roman" w:hAnsi="Times New Roman" w:cs="Times New Roman"/>
          <w:color w:val="000000" w:themeColor="text1"/>
          <w:sz w:val="18"/>
          <w:szCs w:val="18"/>
          <w:lang w:val="es-ES" w:eastAsia="es-ES"/>
        </w:rPr>
        <w:t> </w:t>
      </w:r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+ </w:t>
      </w:r>
      <w:proofErr w:type="spellStart"/>
      <w:r w:rsidRPr="00341848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bi</w:t>
      </w:r>
      <w:proofErr w:type="spellEnd"/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se define como </w:t>
      </w:r>
      <w:r w:rsidR="008C7806" w:rsidRPr="008C7806">
        <w:rPr>
          <w:rFonts w:ascii="Arial" w:eastAsia="Times New Roman" w:hAnsi="Arial" w:cs="Arial"/>
          <w:color w:val="000000" w:themeColor="text1"/>
          <w:position w:val="-14"/>
          <w:sz w:val="18"/>
          <w:szCs w:val="18"/>
          <w:lang w:val="es-ES" w:eastAsia="es-ES"/>
        </w:rPr>
        <w:object w:dxaOrig="18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9pt;height:21.6pt" o:ole="">
            <v:imagedata r:id="rId5" o:title=""/>
          </v:shape>
          <o:OLEObject Type="Embed" ProgID="Equation.DSMT4" ShapeID="_x0000_i1025" DrawAspect="Content" ObjectID="_1495477341" r:id="rId6"/>
        </w:object>
      </w:r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 y expresa la distancia </w:t>
      </w:r>
      <w:r w:rsidR="008C7806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en el plano complejo desde el origen hasta dicho punto (</w:t>
      </w:r>
      <w:r w:rsidR="008C7806" w:rsidRPr="008C7806">
        <w:rPr>
          <w:rFonts w:ascii="Arial" w:eastAsia="Times New Roman" w:hAnsi="Arial" w:cs="Arial"/>
          <w:i/>
          <w:color w:val="000000" w:themeColor="text1"/>
          <w:sz w:val="18"/>
          <w:szCs w:val="18"/>
          <w:lang w:val="es-ES" w:eastAsia="es-ES"/>
        </w:rPr>
        <w:t>a</w:t>
      </w:r>
      <w:r w:rsidR="008C7806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, </w:t>
      </w:r>
      <w:r w:rsidR="008C7806" w:rsidRPr="008C7806">
        <w:rPr>
          <w:rFonts w:ascii="Arial" w:eastAsia="Times New Roman" w:hAnsi="Arial" w:cs="Arial"/>
          <w:i/>
          <w:color w:val="000000" w:themeColor="text1"/>
          <w:sz w:val="18"/>
          <w:szCs w:val="18"/>
          <w:lang w:val="es-ES" w:eastAsia="es-ES"/>
        </w:rPr>
        <w:t>b</w:t>
      </w:r>
      <w:r w:rsidR="008C7806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). </w:t>
      </w:r>
    </w:p>
    <w:p w:rsidR="008C7806" w:rsidRDefault="008C7806" w:rsidP="008C7806">
      <w:pPr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</w:pPr>
    </w:p>
    <w:p w:rsidR="007B2341" w:rsidRPr="007B2341" w:rsidRDefault="007B2341" w:rsidP="007B2341">
      <w:pPr>
        <w:jc w:val="both"/>
        <w:rPr>
          <w:rFonts w:ascii="Arial" w:hAnsi="Arial" w:cs="Arial"/>
          <w:b/>
          <w:sz w:val="18"/>
          <w:szCs w:val="18"/>
          <w:lang w:val="es-ES"/>
        </w:rPr>
      </w:pPr>
      <w:r w:rsidRPr="007B2341">
        <w:rPr>
          <w:rFonts w:ascii="Arial" w:hAnsi="Arial" w:cs="Arial"/>
          <w:b/>
          <w:sz w:val="18"/>
          <w:szCs w:val="18"/>
          <w:lang w:val="es-ES"/>
        </w:rPr>
        <w:t>Conjugado de un número complejo</w:t>
      </w:r>
    </w:p>
    <w:p w:rsidR="007B2341" w:rsidRDefault="007B2341" w:rsidP="007B2341">
      <w:pPr>
        <w:jc w:val="both"/>
        <w:rPr>
          <w:rFonts w:ascii="Arial" w:hAnsi="Arial" w:cs="Arial"/>
          <w:sz w:val="18"/>
          <w:szCs w:val="18"/>
          <w:lang w:val="es-ES"/>
        </w:rPr>
      </w:pPr>
    </w:p>
    <w:p w:rsidR="007B2341" w:rsidRPr="007B2341" w:rsidRDefault="007B2341" w:rsidP="007B2341">
      <w:pPr>
        <w:jc w:val="both"/>
        <w:rPr>
          <w:rFonts w:ascii="Arial" w:hAnsi="Arial" w:cs="Arial"/>
          <w:sz w:val="18"/>
          <w:szCs w:val="18"/>
          <w:lang w:val="es-ES"/>
        </w:rPr>
      </w:pPr>
      <w:r w:rsidRPr="007B2341">
        <w:rPr>
          <w:rFonts w:ascii="Arial" w:hAnsi="Arial" w:cs="Arial"/>
          <w:sz w:val="18"/>
          <w:szCs w:val="18"/>
          <w:lang w:val="es-ES"/>
        </w:rPr>
        <w:t xml:space="preserve">En el plano complejo el </w:t>
      </w:r>
      <w:r w:rsidRPr="007B2341">
        <w:rPr>
          <w:rFonts w:ascii="Arial" w:hAnsi="Arial" w:cs="Arial"/>
          <w:b/>
          <w:sz w:val="18"/>
          <w:szCs w:val="18"/>
          <w:lang w:val="es-ES"/>
        </w:rPr>
        <w:t xml:space="preserve">conjugado </w:t>
      </w:r>
      <w:r w:rsidRPr="007B2341">
        <w:rPr>
          <w:rFonts w:ascii="Arial" w:hAnsi="Arial" w:cs="Arial"/>
          <w:sz w:val="18"/>
          <w:szCs w:val="18"/>
          <w:lang w:val="es-ES"/>
        </w:rPr>
        <w:t>de un número se define como la simetría con respecto al eje real, del número complejo.</w:t>
      </w:r>
    </w:p>
    <w:p w:rsidR="007B2341" w:rsidRPr="007B2341" w:rsidRDefault="007B2341" w:rsidP="007B2341">
      <w:pPr>
        <w:jc w:val="both"/>
        <w:rPr>
          <w:rFonts w:ascii="Arial" w:hAnsi="Arial" w:cs="Arial"/>
          <w:sz w:val="18"/>
          <w:szCs w:val="18"/>
          <w:lang w:val="es-ES"/>
        </w:rPr>
      </w:pPr>
    </w:p>
    <w:p w:rsidR="007B2341" w:rsidRPr="007B2341" w:rsidRDefault="007B2341" w:rsidP="007B2341">
      <w:pPr>
        <w:jc w:val="both"/>
        <w:rPr>
          <w:rFonts w:ascii="Arial" w:hAnsi="Arial" w:cs="Arial"/>
          <w:sz w:val="18"/>
          <w:szCs w:val="18"/>
          <w:lang w:val="es-ES"/>
        </w:rPr>
      </w:pPr>
      <w:r w:rsidRPr="007B2341">
        <w:rPr>
          <w:rFonts w:ascii="Arial" w:hAnsi="Arial" w:cs="Arial"/>
          <w:sz w:val="18"/>
          <w:szCs w:val="18"/>
          <w:lang w:val="es-ES"/>
        </w:rPr>
        <w:t xml:space="preserve">El conjugado del número complejo </w:t>
      </w:r>
      <w:r w:rsidRPr="007B2341">
        <w:rPr>
          <w:rFonts w:ascii="Arial" w:hAnsi="Arial" w:cs="Arial"/>
          <w:i/>
          <w:sz w:val="18"/>
          <w:szCs w:val="18"/>
          <w:lang w:val="es-ES"/>
        </w:rPr>
        <w:t>x</w:t>
      </w:r>
      <w:r w:rsidRPr="007B2341">
        <w:rPr>
          <w:rFonts w:ascii="Arial" w:hAnsi="Arial" w:cs="Arial"/>
          <w:sz w:val="18"/>
          <w:szCs w:val="18"/>
          <w:lang w:val="es-ES"/>
        </w:rPr>
        <w:t xml:space="preserve"> + </w:t>
      </w:r>
      <w:proofErr w:type="spellStart"/>
      <w:proofErr w:type="gramStart"/>
      <w:r w:rsidRPr="007B2341">
        <w:rPr>
          <w:rFonts w:ascii="Arial" w:hAnsi="Arial" w:cs="Arial"/>
          <w:i/>
          <w:sz w:val="18"/>
          <w:szCs w:val="18"/>
          <w:lang w:val="es-ES"/>
        </w:rPr>
        <w:t>yi</w:t>
      </w:r>
      <w:proofErr w:type="spellEnd"/>
      <w:r w:rsidRPr="007B2341">
        <w:rPr>
          <w:rFonts w:ascii="Arial" w:hAnsi="Arial" w:cs="Arial"/>
          <w:sz w:val="18"/>
          <w:szCs w:val="18"/>
          <w:lang w:val="es-ES"/>
        </w:rPr>
        <w:t xml:space="preserve"> ,</w:t>
      </w:r>
      <w:proofErr w:type="gramEnd"/>
      <w:r w:rsidRPr="007B2341">
        <w:rPr>
          <w:rFonts w:ascii="Arial" w:hAnsi="Arial" w:cs="Arial"/>
          <w:sz w:val="18"/>
          <w:szCs w:val="18"/>
          <w:lang w:val="es-ES"/>
        </w:rPr>
        <w:t xml:space="preserve"> se representa </w:t>
      </w:r>
      <m:oMath>
        <m:acc>
          <m:accPr>
            <m:chr m:val="̅"/>
            <m:ctrlPr>
              <w:rPr>
                <w:rFonts w:ascii="Cambria Math" w:hAnsi="Cambria Math" w:cs="Arial"/>
                <w:i/>
                <w:sz w:val="18"/>
                <w:szCs w:val="18"/>
                <w:lang w:val="es-ES"/>
              </w:rPr>
            </m:ctrlPr>
          </m:accPr>
          <m:e>
            <m:r>
              <w:rPr>
                <w:rFonts w:ascii="Cambria Math" w:hAnsi="Cambria Math" w:cs="Arial"/>
                <w:sz w:val="18"/>
                <w:szCs w:val="18"/>
                <w:lang w:val="es-ES"/>
              </w:rPr>
              <m:t>x+yi</m:t>
            </m:r>
          </m:e>
        </m:acc>
      </m:oMath>
      <w:r w:rsidRPr="007B2341">
        <w:rPr>
          <w:rFonts w:ascii="Arial" w:hAnsi="Arial" w:cs="Arial"/>
          <w:sz w:val="18"/>
          <w:szCs w:val="18"/>
          <w:lang w:val="es-ES"/>
        </w:rPr>
        <w:t xml:space="preserve"> y es igual a:</w:t>
      </w:r>
    </w:p>
    <w:p w:rsidR="007B2341" w:rsidRPr="007B2341" w:rsidRDefault="007B2341" w:rsidP="007B2341">
      <w:pPr>
        <w:jc w:val="both"/>
        <w:rPr>
          <w:rFonts w:ascii="Arial" w:hAnsi="Arial" w:cs="Arial"/>
          <w:sz w:val="18"/>
          <w:szCs w:val="18"/>
          <w:lang w:val="es-ES"/>
        </w:rPr>
      </w:pPr>
    </w:p>
    <w:p w:rsidR="007B2341" w:rsidRPr="007B2341" w:rsidRDefault="007B2341" w:rsidP="007B2341">
      <w:pPr>
        <w:jc w:val="both"/>
        <w:rPr>
          <w:rFonts w:ascii="Arial" w:hAnsi="Arial" w:cs="Arial"/>
          <w:sz w:val="18"/>
          <w:szCs w:val="18"/>
          <w:lang w:val="es-ES"/>
        </w:rPr>
      </w:pPr>
      <m:oMathPara>
        <m:oMath>
          <m:acc>
            <m:accPr>
              <m:chr m:val="̅"/>
              <m:ctrlPr>
                <w:rPr>
                  <w:rFonts w:ascii="Cambria Math" w:hAnsi="Cambria Math" w:cs="Arial"/>
                  <w:i/>
                  <w:sz w:val="18"/>
                  <w:szCs w:val="18"/>
                  <w:lang w:val="es-ES"/>
                </w:rPr>
              </m:ctrlPr>
            </m:accPr>
            <m:e>
              <m:r>
                <w:rPr>
                  <w:rFonts w:ascii="Cambria Math" w:hAnsi="Cambria Math" w:cs="Arial"/>
                  <w:sz w:val="18"/>
                  <w:szCs w:val="18"/>
                  <w:lang w:val="es-ES"/>
                </w:rPr>
                <m:t>x+yi</m:t>
              </m:r>
            </m:e>
          </m:acc>
          <m:r>
            <w:rPr>
              <w:rFonts w:ascii="Cambria Math" w:hAnsi="Cambria Math" w:cs="Arial"/>
              <w:sz w:val="18"/>
              <w:szCs w:val="18"/>
              <w:lang w:val="es-ES"/>
            </w:rPr>
            <m:t>=x+(</m:t>
          </m:r>
          <m:r>
            <m:rPr>
              <m:sty m:val="bi"/>
            </m:rPr>
            <w:rPr>
              <w:rFonts w:ascii="Cambria Math" w:hAnsi="Cambria Math" w:cs="Arial"/>
              <w:sz w:val="18"/>
              <w:szCs w:val="18"/>
              <w:lang w:val="es-ES"/>
            </w:rPr>
            <m:t>-y</m:t>
          </m:r>
          <m:r>
            <w:rPr>
              <w:rFonts w:ascii="Cambria Math" w:hAnsi="Cambria Math" w:cs="Arial"/>
              <w:sz w:val="18"/>
              <w:szCs w:val="18"/>
              <w:lang w:val="es-ES"/>
            </w:rPr>
            <m:t>)i</m:t>
          </m:r>
        </m:oMath>
      </m:oMathPara>
    </w:p>
    <w:p w:rsidR="007B2341" w:rsidRPr="007B2341" w:rsidRDefault="007B2341" w:rsidP="007B2341">
      <w:pPr>
        <w:jc w:val="both"/>
        <w:rPr>
          <w:rFonts w:ascii="Arial" w:hAnsi="Arial" w:cs="Arial"/>
          <w:sz w:val="18"/>
          <w:szCs w:val="18"/>
          <w:lang w:val="es-ES"/>
        </w:rPr>
      </w:pPr>
    </w:p>
    <w:p w:rsidR="007B2341" w:rsidRPr="007B2341" w:rsidRDefault="007B2341" w:rsidP="007B2341">
      <w:pPr>
        <w:jc w:val="both"/>
        <w:rPr>
          <w:rFonts w:ascii="Arial" w:hAnsi="Arial" w:cs="Arial"/>
          <w:sz w:val="18"/>
          <w:szCs w:val="18"/>
          <w:lang w:val="es-ES"/>
        </w:rPr>
      </w:pPr>
      <w:r w:rsidRPr="007B2341">
        <w:rPr>
          <w:rFonts w:ascii="Arial" w:hAnsi="Arial" w:cs="Arial"/>
          <w:sz w:val="18"/>
          <w:szCs w:val="18"/>
          <w:lang w:val="es-ES"/>
        </w:rPr>
        <w:t>Por ejemplo, el conjugado de 1 + 3</w:t>
      </w:r>
      <w:r w:rsidRPr="007B2341">
        <w:rPr>
          <w:rFonts w:ascii="Arial" w:hAnsi="Arial" w:cs="Arial"/>
          <w:i/>
          <w:sz w:val="18"/>
          <w:szCs w:val="18"/>
          <w:lang w:val="es-ES"/>
        </w:rPr>
        <w:t>i</w:t>
      </w:r>
      <w:r w:rsidRPr="007B2341">
        <w:rPr>
          <w:rFonts w:ascii="Arial" w:hAnsi="Arial" w:cs="Arial"/>
          <w:sz w:val="18"/>
          <w:szCs w:val="18"/>
          <w:lang w:val="es-ES"/>
        </w:rPr>
        <w:t xml:space="preserve"> es igual a:</w:t>
      </w:r>
    </w:p>
    <w:p w:rsidR="007B2341" w:rsidRPr="007B2341" w:rsidRDefault="007B2341" w:rsidP="007B2341">
      <w:pPr>
        <w:jc w:val="both"/>
        <w:rPr>
          <w:rFonts w:ascii="Arial" w:hAnsi="Arial" w:cs="Arial"/>
          <w:sz w:val="18"/>
          <w:szCs w:val="18"/>
          <w:lang w:val="es-ES"/>
        </w:rPr>
      </w:pPr>
      <w:r w:rsidRPr="007B2341">
        <w:rPr>
          <w:rFonts w:ascii="Arial" w:hAnsi="Arial" w:cs="Arial"/>
          <w:sz w:val="18"/>
          <w:szCs w:val="18"/>
          <w:lang w:val="es-ES"/>
        </w:rPr>
        <w:t xml:space="preserve"> </w:t>
      </w:r>
    </w:p>
    <w:p w:rsidR="007B2341" w:rsidRPr="007B2341" w:rsidRDefault="007B2341" w:rsidP="007B2341">
      <w:pPr>
        <w:jc w:val="both"/>
        <w:rPr>
          <w:rFonts w:ascii="Arial" w:hAnsi="Arial" w:cs="Arial"/>
          <w:sz w:val="18"/>
          <w:szCs w:val="18"/>
          <w:lang w:val="es-ES"/>
        </w:rPr>
      </w:pPr>
      <m:oMathPara>
        <m:oMath>
          <m:acc>
            <m:accPr>
              <m:chr m:val="̅"/>
              <m:ctrlPr>
                <w:rPr>
                  <w:rFonts w:ascii="Cambria Math" w:hAnsi="Cambria Math" w:cs="Arial"/>
                  <w:i/>
                  <w:sz w:val="18"/>
                  <w:szCs w:val="18"/>
                  <w:lang w:val="es-ES"/>
                </w:rPr>
              </m:ctrlPr>
            </m:accPr>
            <m:e>
              <m:r>
                <w:rPr>
                  <w:rFonts w:ascii="Cambria Math" w:hAnsi="Cambria Math" w:cs="Arial"/>
                  <w:sz w:val="18"/>
                  <w:szCs w:val="18"/>
                  <w:lang w:val="es-ES"/>
                </w:rPr>
                <m:t>1+3i</m:t>
              </m:r>
            </m:e>
          </m:acc>
          <m:r>
            <w:rPr>
              <w:rFonts w:ascii="Cambria Math" w:hAnsi="Cambria Math" w:cs="Arial"/>
              <w:sz w:val="18"/>
              <w:szCs w:val="18"/>
              <w:lang w:val="es-ES"/>
            </w:rPr>
            <m:t>=1+(</m:t>
          </m:r>
          <m:r>
            <m:rPr>
              <m:sty m:val="bi"/>
            </m:rPr>
            <w:rPr>
              <w:rFonts w:ascii="Cambria Math" w:hAnsi="Cambria Math" w:cs="Arial"/>
              <w:sz w:val="18"/>
              <w:szCs w:val="18"/>
              <w:lang w:val="es-ES"/>
            </w:rPr>
            <m:t>-3</m:t>
          </m:r>
          <m:r>
            <w:rPr>
              <w:rFonts w:ascii="Cambria Math" w:hAnsi="Cambria Math" w:cs="Arial"/>
              <w:sz w:val="18"/>
              <w:szCs w:val="18"/>
              <w:lang w:val="es-ES"/>
            </w:rPr>
            <m:t>)i</m:t>
          </m:r>
        </m:oMath>
      </m:oMathPara>
    </w:p>
    <w:p w:rsidR="00F4317E" w:rsidRPr="00341848" w:rsidRDefault="00F4317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8404BC" w:rsidRPr="00341848" w:rsidRDefault="00CD652E" w:rsidP="00CD652E">
      <w:pPr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 xml:space="preserve">DATOS DEL </w:t>
      </w:r>
      <w:r w:rsidR="00F4317E"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INTERACTIVO</w:t>
      </w:r>
    </w:p>
    <w:p w:rsidR="008404BC" w:rsidRPr="00341848" w:rsidRDefault="008404BC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F4317E" w:rsidRPr="00341848" w:rsidRDefault="006559E5" w:rsidP="00F4317E">
      <w:pPr>
        <w:shd w:val="clear" w:color="auto" w:fill="E0E0E0"/>
        <w:jc w:val="center"/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MENÚ</w:t>
      </w:r>
    </w:p>
    <w:p w:rsidR="00F4317E" w:rsidRPr="00341848" w:rsidRDefault="00F4317E" w:rsidP="007B25A6">
      <w:pPr>
        <w:ind w:left="142" w:hanging="142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Número de imágenes del menú (</w:t>
      </w:r>
      <w:r w:rsidRPr="00341848">
        <w:rPr>
          <w:rFonts w:ascii="Arial" w:hAnsi="Arial" w:cs="Arial"/>
          <w:b/>
          <w:color w:val="000000" w:themeColor="text1"/>
          <w:sz w:val="18"/>
          <w:szCs w:val="18"/>
          <w:highlight w:val="green"/>
          <w:lang w:val="es-ES_tradnl"/>
        </w:rPr>
        <w:t>mín. 2 – máx. 8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)</w:t>
      </w:r>
      <w:r w:rsidR="007B25A6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PARA CADA IMAGEN DE ESTE INCISO COPIA LOS SIGUIENTES DOS BLOQUES </w:t>
      </w:r>
      <w:r w:rsidR="007B25A6" w:rsidRPr="00341848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IMAGEN #</w:t>
      </w:r>
      <w:r w:rsidR="00CF535A" w:rsidRPr="00341848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...</w:t>
      </w:r>
      <w:r w:rsidR="00CF535A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="007B25A6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Y </w:t>
      </w:r>
      <w:r w:rsidR="007B25A6" w:rsidRPr="00341848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FICHA #</w:t>
      </w:r>
      <w:r w:rsidR="00CF535A" w:rsidRPr="00341848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...</w:t>
      </w:r>
    </w:p>
    <w:p w:rsidR="00F4317E" w:rsidRPr="00341848" w:rsidRDefault="00F4317E" w:rsidP="00F4317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F4317E" w:rsidRPr="00341848" w:rsidRDefault="00F4317E" w:rsidP="00F4317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7B25A6" w:rsidRPr="00341848" w:rsidRDefault="00CD652E" w:rsidP="007B25A6">
      <w:pPr>
        <w:ind w:left="142" w:hanging="142"/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="004A0080"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 xml:space="preserve">Título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(</w:t>
      </w:r>
      <w:r w:rsidR="00F4317E" w:rsidRPr="00341848">
        <w:rPr>
          <w:rFonts w:ascii="Arial" w:hAnsi="Arial" w:cs="Arial"/>
          <w:b/>
          <w:color w:val="000000" w:themeColor="text1"/>
          <w:sz w:val="18"/>
          <w:szCs w:val="18"/>
          <w:highlight w:val="green"/>
          <w:lang w:val="es-ES_tradnl"/>
        </w:rPr>
        <w:t>65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 xml:space="preserve"> caracteres máx.)</w:t>
      </w:r>
      <w:r w:rsidR="007B25A6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COPIA EL TÍTULO DEL RECURSO PARA EL TÍTULO DEL INTERACTIVO AL MENOS QUE SEA DIFERENTE. RECUERDA EL TÍTULO NO DEBE REBASAR LOS 65 CARACTERES. </w:t>
      </w:r>
      <w:r w:rsidR="00DC613F" w:rsidRPr="00341848">
        <w:rPr>
          <w:rFonts w:ascii="Arial" w:hAnsi="Arial" w:cs="Arial"/>
          <w:color w:val="000000" w:themeColor="text1"/>
          <w:sz w:val="18"/>
          <w:szCs w:val="18"/>
          <w:lang w:val="es-ES"/>
        </w:rPr>
        <w:t>Representación</w:t>
      </w:r>
      <w:r w:rsidR="00E148DB" w:rsidRPr="00341848">
        <w:rPr>
          <w:rFonts w:ascii="Arial" w:hAnsi="Arial" w:cs="Arial"/>
          <w:color w:val="000000" w:themeColor="text1"/>
          <w:sz w:val="18"/>
          <w:szCs w:val="18"/>
          <w:lang w:val="es-ES"/>
        </w:rPr>
        <w:t xml:space="preserve"> geométrico, modulo y conjugado de los números complejos</w:t>
      </w: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E148DB" w:rsidRPr="00341848" w:rsidRDefault="00CD652E" w:rsidP="00E148DB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="00F4317E"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Instrucción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 xml:space="preserve"> (</w:t>
      </w:r>
      <w:r w:rsidR="002A563F" w:rsidRPr="00341848">
        <w:rPr>
          <w:rFonts w:ascii="Arial" w:hAnsi="Arial" w:cs="Arial"/>
          <w:b/>
          <w:color w:val="000000" w:themeColor="text1"/>
          <w:sz w:val="18"/>
          <w:szCs w:val="18"/>
          <w:highlight w:val="green"/>
          <w:lang w:val="es-ES_tradnl"/>
        </w:rPr>
        <w:t>68</w:t>
      </w:r>
      <w:r w:rsidR="00F4317E"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 xml:space="preserve"> caracteres máx.</w:t>
      </w:r>
      <w:proofErr w:type="gramStart"/>
      <w:r w:rsidR="00F4317E"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)</w:t>
      </w:r>
      <w:r w:rsidR="00E148DB"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 xml:space="preserve"> .)</w:t>
      </w:r>
      <w:proofErr w:type="gramEnd"/>
      <w:r w:rsidR="00E148DB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   Comienza por dar clic en la</w:t>
      </w:r>
      <w:r w:rsidR="007815CB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s imágenes de izquierda a derecha</w:t>
      </w:r>
      <w:r w:rsidR="00E148DB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. </w:t>
      </w: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6559E5" w:rsidRPr="00341848" w:rsidRDefault="006559E5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6559E5" w:rsidRPr="00341848" w:rsidRDefault="006559E5" w:rsidP="00705DE0">
      <w:pPr>
        <w:shd w:val="clear" w:color="auto" w:fill="99CCFF"/>
        <w:jc w:val="center"/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IMAGEN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1 DEL MENÚ</w:t>
      </w:r>
    </w:p>
    <w:p w:rsidR="00CD652E" w:rsidRPr="00341848" w:rsidRDefault="00F4317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="00E928AA"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 xml:space="preserve">Imagen </w:t>
      </w:r>
      <w:r w:rsidR="004A2B92"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del menú</w:t>
      </w:r>
      <w:r w:rsidR="0025146C"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:</w:t>
      </w:r>
    </w:p>
    <w:p w:rsidR="001E1243" w:rsidRPr="00341848" w:rsidRDefault="001E1243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 xml:space="preserve">Nombre de archivo </w:t>
      </w:r>
      <w:proofErr w:type="spellStart"/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>Shutterstock</w:t>
      </w:r>
      <w:proofErr w:type="spellEnd"/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 xml:space="preserve"> o descripción de ilustración a crear</w:t>
      </w:r>
      <w:r w:rsidR="00DC613F" w:rsidRPr="00341848">
        <w:rPr>
          <w:rFonts w:ascii="Arial" w:hAnsi="Arial" w:cs="Arial"/>
          <w:color w:val="000000" w:themeColor="text1"/>
          <w:sz w:val="18"/>
          <w:szCs w:val="18"/>
          <w:lang w:val="es-ES"/>
        </w:rPr>
        <w:t xml:space="preserve"> </w:t>
      </w:r>
      <w:hyperlink r:id="rId7" w:history="1">
        <w:r w:rsidR="007815CB" w:rsidRPr="00341848">
          <w:rPr>
            <w:rStyle w:val="Hipervnculo"/>
            <w:rFonts w:ascii="Arial" w:hAnsi="Arial" w:cs="Arial"/>
            <w:sz w:val="18"/>
            <w:szCs w:val="18"/>
            <w:lang w:val="es-ES_tradnl"/>
          </w:rPr>
          <w:t>http://upload.wikimedia.org/wikipedia/commons/a/aa/Complex_number_illustration.png</w:t>
        </w:r>
      </w:hyperlink>
    </w:p>
    <w:p w:rsidR="007815CB" w:rsidRPr="00341848" w:rsidRDefault="007815CB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7815CB" w:rsidRPr="00341848" w:rsidRDefault="005C0948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rFonts w:ascii="Arial" w:hAnsi="Arial" w:cs="Arial"/>
          <w:noProof/>
          <w:color w:val="000000" w:themeColor="text1"/>
          <w:sz w:val="18"/>
          <w:szCs w:val="18"/>
          <w:lang w:val="es-ES" w:eastAsia="es-ES"/>
        </w:rPr>
        <w:lastRenderedPageBreak/>
        <w:drawing>
          <wp:inline distT="0" distB="0" distL="0" distR="0">
            <wp:extent cx="2456815" cy="1493520"/>
            <wp:effectExtent l="0" t="0" r="0" b="0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815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243" w:rsidRPr="00341848" w:rsidRDefault="001E1243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>Nombre de archivo codificado (ejemplo, CI_S3_G1_REC10_F1)</w:t>
      </w: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5C0948" w:rsidRDefault="00E928AA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 xml:space="preserve">OPCIONAL </w:t>
      </w:r>
      <w:r w:rsidR="00CF535A"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>Pie de imagen</w:t>
      </w:r>
      <w:r w:rsidR="006559E5"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 xml:space="preserve"> (</w:t>
      </w:r>
      <w:r w:rsidR="006559E5" w:rsidRPr="00341848">
        <w:rPr>
          <w:rFonts w:ascii="Arial" w:hAnsi="Arial" w:cs="Arial"/>
          <w:b/>
          <w:color w:val="000000" w:themeColor="text1"/>
          <w:sz w:val="18"/>
          <w:szCs w:val="18"/>
          <w:highlight w:val="yellow"/>
          <w:lang w:val="es-ES_tradnl"/>
        </w:rPr>
        <w:t>48</w:t>
      </w:r>
      <w:r w:rsidR="006559E5"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 xml:space="preserve"> caracteres máx., se puede usar cursivas</w:t>
      </w:r>
      <w:r w:rsidR="00CD652E"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>)</w:t>
      </w:r>
      <w:r w:rsidR="00DC613F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</w:p>
    <w:p w:rsidR="00CD652E" w:rsidRPr="00341848" w:rsidRDefault="005C0948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R</w:t>
      </w:r>
      <w:r w:rsidR="00DC613F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epresentación 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geométrica del número complejo </w:t>
      </w:r>
      <w:r w:rsidRPr="005C0948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a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+ </w:t>
      </w:r>
      <w:proofErr w:type="spellStart"/>
      <w:r w:rsidRPr="005C0948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bi</w:t>
      </w:r>
      <w:proofErr w:type="spellEnd"/>
      <w:r w:rsidR="00982114">
        <w:rPr>
          <w:rFonts w:ascii="Arial" w:hAnsi="Arial" w:cs="Arial"/>
          <w:color w:val="000000" w:themeColor="text1"/>
          <w:sz w:val="18"/>
          <w:szCs w:val="18"/>
          <w:lang w:val="es-ES_tradnl"/>
        </w:rPr>
        <w:t>.</w:t>
      </w:r>
      <w:r w:rsidR="00E148DB" w:rsidRPr="00982114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6559E5" w:rsidRPr="00341848" w:rsidRDefault="006559E5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6559E5" w:rsidRPr="00341848" w:rsidRDefault="006559E5" w:rsidP="007B25A6">
      <w:pPr>
        <w:ind w:left="142" w:hanging="142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="00CF535A"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Número de fichas de imagen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 xml:space="preserve"> (</w:t>
      </w:r>
      <w:r w:rsidRPr="00341848">
        <w:rPr>
          <w:rFonts w:ascii="Arial" w:hAnsi="Arial" w:cs="Arial"/>
          <w:b/>
          <w:color w:val="000000" w:themeColor="text1"/>
          <w:sz w:val="18"/>
          <w:szCs w:val="18"/>
          <w:highlight w:val="green"/>
          <w:lang w:val="es-ES_tradnl"/>
        </w:rPr>
        <w:t>mín. 1 – máx. 6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)</w:t>
      </w:r>
      <w:r w:rsidR="007B25A6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PARA CADA FICHA DE ESTE INCISO COPIA EL SIGUIENTE BLOQUE </w:t>
      </w:r>
      <w:r w:rsidR="007B25A6" w:rsidRPr="00341848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FICHA #</w:t>
      </w:r>
      <w:r w:rsidR="00BB18F2" w:rsidRPr="00341848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...</w:t>
      </w:r>
    </w:p>
    <w:p w:rsidR="006559E5" w:rsidRPr="00341848" w:rsidRDefault="006559E5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6559E5" w:rsidRPr="00341848" w:rsidRDefault="006559E5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6559E5" w:rsidRPr="00341848" w:rsidRDefault="003F1EB9" w:rsidP="00705DE0">
      <w:pPr>
        <w:shd w:val="clear" w:color="auto" w:fill="CCFFFF"/>
        <w:jc w:val="center"/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FICHA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1 DE IMAGEN 1</w:t>
      </w: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="008404BC"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Título de la ficha (</w:t>
      </w:r>
      <w:r w:rsidR="008404BC" w:rsidRPr="00341848">
        <w:rPr>
          <w:rFonts w:ascii="Arial" w:hAnsi="Arial" w:cs="Arial"/>
          <w:b/>
          <w:color w:val="000000" w:themeColor="text1"/>
          <w:sz w:val="18"/>
          <w:szCs w:val="18"/>
          <w:highlight w:val="green"/>
          <w:lang w:val="es-ES_tradnl"/>
        </w:rPr>
        <w:t>58</w:t>
      </w:r>
      <w:r w:rsidR="00E928AA"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 xml:space="preserve"> caracteres máximo)</w:t>
      </w:r>
    </w:p>
    <w:p w:rsidR="00CD652E" w:rsidRPr="00341848" w:rsidRDefault="00DC613F" w:rsidP="00CD652E">
      <w:pPr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Representación geométrica de los números complejos</w:t>
      </w:r>
    </w:p>
    <w:p w:rsidR="00CD652E" w:rsidRPr="00341848" w:rsidRDefault="00CD652E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CD652E" w:rsidRPr="00341848" w:rsidRDefault="00E31CAA" w:rsidP="00CD652E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Texto</w:t>
      </w:r>
    </w:p>
    <w:p w:rsidR="00982114" w:rsidRDefault="00982114" w:rsidP="00982114">
      <w:pPr>
        <w:shd w:val="clear" w:color="auto" w:fill="FFFFFF"/>
        <w:spacing w:line="190" w:lineRule="atLeast"/>
        <w:jc w:val="both"/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</w:pPr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El número complejo </w:t>
      </w:r>
      <w:r w:rsidRPr="00341848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a</w:t>
      </w:r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+ </w:t>
      </w:r>
      <w:proofErr w:type="spellStart"/>
      <w:r w:rsidRPr="00341848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bi</w:t>
      </w:r>
      <w:proofErr w:type="spellEnd"/>
      <w:r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 se representa de forma geométrica en el plano complejo como la pareja ordenada </w:t>
      </w:r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(</w:t>
      </w:r>
      <w:r w:rsidRPr="00341848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a</w:t>
      </w:r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, </w:t>
      </w:r>
      <w:r w:rsidRPr="00341848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b</w:t>
      </w:r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)</w:t>
      </w:r>
      <w:r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. El plano complejo es similar al plano cartesiano </w:t>
      </w:r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en el que el eje de abscisas se denomina </w:t>
      </w:r>
      <w:r w:rsidRPr="00341848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eje real</w:t>
      </w:r>
      <w:r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 xml:space="preserve"> </w:t>
      </w:r>
      <w:r>
        <w:rPr>
          <w:rFonts w:ascii="Arial" w:eastAsia="Times New Roman" w:hAnsi="Arial" w:cs="Arial"/>
          <w:iCs/>
          <w:color w:val="000000" w:themeColor="text1"/>
          <w:sz w:val="18"/>
          <w:szCs w:val="18"/>
          <w:lang w:val="es-ES" w:eastAsia="es-ES"/>
        </w:rPr>
        <w:t xml:space="preserve">o eje </w:t>
      </w:r>
      <w:r w:rsidRPr="003651E3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x</w:t>
      </w:r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, y el eje de </w:t>
      </w:r>
      <w:r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las </w:t>
      </w:r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ordenadas</w:t>
      </w:r>
      <w:r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 o eje </w:t>
      </w:r>
      <w:r w:rsidRPr="008C7806">
        <w:rPr>
          <w:rFonts w:ascii="Arial" w:eastAsia="Times New Roman" w:hAnsi="Arial" w:cs="Arial"/>
          <w:i/>
          <w:color w:val="000000" w:themeColor="text1"/>
          <w:sz w:val="18"/>
          <w:szCs w:val="18"/>
          <w:lang w:val="es-ES" w:eastAsia="es-ES"/>
        </w:rPr>
        <w:t>y</w:t>
      </w:r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, </w:t>
      </w:r>
      <w:r w:rsidRPr="00341848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eje imaginario</w:t>
      </w:r>
      <w:r>
        <w:rPr>
          <w:rFonts w:ascii="Arial" w:eastAsia="Times New Roman" w:hAnsi="Arial" w:cs="Arial"/>
          <w:iCs/>
          <w:color w:val="000000" w:themeColor="text1"/>
          <w:sz w:val="18"/>
          <w:szCs w:val="18"/>
          <w:lang w:val="es-ES" w:eastAsia="es-ES"/>
        </w:rPr>
        <w:t>.</w:t>
      </w:r>
      <w:r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 </w:t>
      </w:r>
    </w:p>
    <w:p w:rsidR="00CC61B1" w:rsidRPr="00982114" w:rsidRDefault="00CC61B1" w:rsidP="00E52F76">
      <w:pPr>
        <w:jc w:val="both"/>
        <w:rPr>
          <w:rFonts w:ascii="Arial" w:hAnsi="Arial" w:cs="Arial"/>
          <w:color w:val="000000" w:themeColor="text1"/>
          <w:sz w:val="18"/>
          <w:szCs w:val="18"/>
          <w:lang w:val="es-ES"/>
        </w:rPr>
      </w:pPr>
    </w:p>
    <w:p w:rsidR="00E31CAA" w:rsidRPr="00341848" w:rsidRDefault="00A643D6" w:rsidP="00E52F76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C. </w:t>
      </w:r>
      <w:proofErr w:type="spellStart"/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Wessel</w:t>
      </w:r>
      <w:proofErr w:type="spellEnd"/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y posteriormente el suizo J. </w:t>
      </w:r>
      <w:proofErr w:type="spellStart"/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Argand</w:t>
      </w:r>
      <w:proofErr w:type="spellEnd"/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, en una obra publicada en 1806 crea</w:t>
      </w:r>
      <w:r w:rsidR="007B2341">
        <w:rPr>
          <w:rFonts w:ascii="Arial" w:hAnsi="Arial" w:cs="Arial"/>
          <w:color w:val="000000" w:themeColor="text1"/>
          <w:sz w:val="18"/>
          <w:szCs w:val="18"/>
          <w:lang w:val="es-ES_tradnl"/>
        </w:rPr>
        <w:t>ron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la representación geométrica de los números complejos que </w:t>
      </w:r>
      <w:r w:rsidR="00982114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actualmente se utiliza. 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</w:p>
    <w:p w:rsidR="00A643D6" w:rsidRPr="00341848" w:rsidRDefault="00A643D6" w:rsidP="00E52F76">
      <w:pPr>
        <w:jc w:val="both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DF6F53" w:rsidRPr="00341848" w:rsidRDefault="00DF6F53" w:rsidP="00DF6F53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Imagen 1 de ficha</w:t>
      </w:r>
      <w:r w:rsidR="0025146C"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:</w:t>
      </w:r>
    </w:p>
    <w:p w:rsidR="00DF6F53" w:rsidRPr="00341848" w:rsidRDefault="00DF6F53" w:rsidP="00DF6F53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 xml:space="preserve">Nombre de archivo </w:t>
      </w:r>
      <w:proofErr w:type="spellStart"/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>Shutterstock</w:t>
      </w:r>
      <w:proofErr w:type="spellEnd"/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 xml:space="preserve"> o descripción de ilustración a crear</w:t>
      </w:r>
    </w:p>
    <w:p w:rsidR="00DF6F53" w:rsidRPr="00341848" w:rsidRDefault="00DF6F53" w:rsidP="00DF6F53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DF6F53" w:rsidRPr="00341848" w:rsidRDefault="00DF6F53" w:rsidP="00DF6F53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>Nombre de archivo codificado (ejemplo, CI_S3_G1_REC10_F1)</w:t>
      </w:r>
      <w:r w:rsidR="009D21A7" w:rsidRPr="00341848">
        <w:rPr>
          <w:rFonts w:ascii="Arial" w:hAnsi="Arial" w:cs="Arial"/>
          <w:color w:val="000000" w:themeColor="text1"/>
          <w:sz w:val="18"/>
          <w:szCs w:val="18"/>
          <w:lang w:val="es-ES"/>
        </w:rPr>
        <w:t xml:space="preserve"> </w:t>
      </w:r>
      <w:r w:rsidR="009D21A7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MA_S1_03_IMG02_F1</w:t>
      </w:r>
    </w:p>
    <w:p w:rsidR="00AA2309" w:rsidRPr="00341848" w:rsidRDefault="00AA2309" w:rsidP="00DF6F53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A2309" w:rsidRPr="00341848" w:rsidRDefault="00AA2309" w:rsidP="00DF6F53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A2309" w:rsidRPr="00341848" w:rsidRDefault="00982114" w:rsidP="00982114">
      <w:pPr>
        <w:jc w:val="center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noProof/>
          <w:lang w:val="es-ES" w:eastAsia="es-ES"/>
        </w:rPr>
        <w:drawing>
          <wp:inline distT="0" distB="0" distL="0" distR="0">
            <wp:extent cx="3305175" cy="2171700"/>
            <wp:effectExtent l="0" t="0" r="0" b="0"/>
            <wp:docPr id="16" name="Imagen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6F53" w:rsidRPr="00341848" w:rsidRDefault="00DF6F53" w:rsidP="00DF6F53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982114" w:rsidRDefault="00DF6F53" w:rsidP="00DF6F53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>Pie de imagen 1 (</w:t>
      </w:r>
      <w:r w:rsidRPr="00341848">
        <w:rPr>
          <w:rFonts w:ascii="Arial" w:hAnsi="Arial" w:cs="Arial"/>
          <w:b/>
          <w:color w:val="000000" w:themeColor="text1"/>
          <w:sz w:val="18"/>
          <w:szCs w:val="18"/>
          <w:highlight w:val="yellow"/>
          <w:lang w:val="es-ES_tradnl"/>
        </w:rPr>
        <w:t>140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 xml:space="preserve"> caracteres máx., se puede usar cursivas)</w:t>
      </w:r>
      <w:r w:rsidR="009D21A7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</w:p>
    <w:p w:rsidR="00982114" w:rsidRDefault="00982114" w:rsidP="00DF6F53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DF6F53" w:rsidRPr="00341848" w:rsidRDefault="00982114" w:rsidP="00DF6F53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R</w:t>
      </w:r>
      <w:r w:rsidR="009D21A7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epresentación</w:t>
      </w:r>
      <w:r w:rsidR="00AA2309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geométrica </w:t>
      </w:r>
      <w:r w:rsidR="009D21A7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del n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ú</w:t>
      </w:r>
      <w:r w:rsidR="009D21A7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mero complejo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5 + 2</w:t>
      </w:r>
      <w:r w:rsidRPr="00982114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i</w:t>
      </w:r>
      <w:r w:rsidR="00B454A0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.</w:t>
      </w:r>
    </w:p>
    <w:p w:rsidR="00F936A8" w:rsidRPr="00341848" w:rsidRDefault="00F936A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F936A8" w:rsidRPr="00341848" w:rsidRDefault="00F936A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F936A8" w:rsidRPr="00341848" w:rsidRDefault="00F936A8" w:rsidP="00F936A8">
      <w:pPr>
        <w:shd w:val="clear" w:color="auto" w:fill="99CCFF"/>
        <w:jc w:val="center"/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IMAGEN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2 DEL MENÚ</w:t>
      </w:r>
    </w:p>
    <w:p w:rsidR="00F936A8" w:rsidRPr="00341848" w:rsidRDefault="00F936A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Imagen del menú:</w:t>
      </w:r>
    </w:p>
    <w:p w:rsidR="00F936A8" w:rsidRPr="00341848" w:rsidRDefault="00F936A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 xml:space="preserve">Nombre de archivo </w:t>
      </w:r>
      <w:proofErr w:type="spellStart"/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>Shutterstock</w:t>
      </w:r>
      <w:proofErr w:type="spellEnd"/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 xml:space="preserve"> o descripción de ilustración a crear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  </w:t>
      </w:r>
    </w:p>
    <w:p w:rsidR="00AD2C14" w:rsidRPr="00341848" w:rsidRDefault="00AD2C14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F936A8" w:rsidRPr="00341848" w:rsidRDefault="00F936A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>Nombre de archivo codificado (ejemplo, CI_S3_G1_REC10_F1)</w:t>
      </w:r>
      <w:r w:rsidR="00AD2C14" w:rsidRPr="00341848">
        <w:rPr>
          <w:rFonts w:ascii="Arial" w:hAnsi="Arial" w:cs="Arial"/>
          <w:color w:val="000000" w:themeColor="text1"/>
          <w:sz w:val="18"/>
          <w:szCs w:val="18"/>
          <w:lang w:val="es-ES"/>
        </w:rPr>
        <w:t xml:space="preserve"> </w:t>
      </w:r>
      <w:r w:rsidR="00AD2C14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MA_S1_03_IMG06_F1</w:t>
      </w:r>
    </w:p>
    <w:p w:rsidR="00F936A8" w:rsidRPr="00341848" w:rsidRDefault="00F936A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A2309" w:rsidRPr="00341848" w:rsidRDefault="0095144E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rFonts w:ascii="Arial" w:hAnsi="Arial" w:cs="Arial"/>
          <w:noProof/>
          <w:color w:val="000000" w:themeColor="text1"/>
          <w:sz w:val="18"/>
          <w:szCs w:val="18"/>
          <w:lang w:val="es-ES" w:eastAsia="es-ES"/>
        </w:rPr>
        <w:lastRenderedPageBreak/>
        <w:drawing>
          <wp:inline distT="0" distB="0" distL="0" distR="0">
            <wp:extent cx="1603417" cy="414528"/>
            <wp:effectExtent l="0" t="0" r="0" b="0"/>
            <wp:docPr id="17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3606" cy="4171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2309" w:rsidRPr="00341848" w:rsidRDefault="00AA2309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A2309" w:rsidRPr="00341848" w:rsidRDefault="00AA2309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95144E" w:rsidRDefault="00F936A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>OPCIONAL Pie de imagen (</w:t>
      </w:r>
      <w:r w:rsidRPr="00341848">
        <w:rPr>
          <w:rFonts w:ascii="Arial" w:hAnsi="Arial" w:cs="Arial"/>
          <w:b/>
          <w:color w:val="000000" w:themeColor="text1"/>
          <w:sz w:val="18"/>
          <w:szCs w:val="18"/>
          <w:highlight w:val="yellow"/>
          <w:lang w:val="es-ES_tradnl"/>
        </w:rPr>
        <w:t>48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 xml:space="preserve"> caracteres máx., se puede usar cursivas)</w:t>
      </w:r>
      <w:r w:rsidR="000A11C8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</w:p>
    <w:p w:rsidR="00F936A8" w:rsidRPr="00341848" w:rsidRDefault="0095144E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Notación del módulo de </w:t>
      </w:r>
      <w:r w:rsidRPr="0095144E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 xml:space="preserve">a + </w:t>
      </w:r>
      <w:proofErr w:type="spellStart"/>
      <w:r w:rsidRPr="0095144E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bi</w:t>
      </w:r>
      <w:proofErr w:type="spellEnd"/>
      <w:r w:rsidR="00AD2C14" w:rsidRPr="0095144E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.</w:t>
      </w:r>
    </w:p>
    <w:p w:rsidR="00F936A8" w:rsidRPr="00341848" w:rsidRDefault="00F936A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F936A8" w:rsidRPr="00341848" w:rsidRDefault="00F936A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F936A8" w:rsidRPr="00341848" w:rsidRDefault="00F936A8" w:rsidP="00F936A8">
      <w:pPr>
        <w:ind w:left="142" w:hanging="142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Número de fichas de imagen (</w:t>
      </w:r>
      <w:r w:rsidRPr="00341848">
        <w:rPr>
          <w:rFonts w:ascii="Arial" w:hAnsi="Arial" w:cs="Arial"/>
          <w:b/>
          <w:color w:val="000000" w:themeColor="text1"/>
          <w:sz w:val="18"/>
          <w:szCs w:val="18"/>
          <w:highlight w:val="green"/>
          <w:lang w:val="es-ES_tradnl"/>
        </w:rPr>
        <w:t>mín. 1 – máx. 6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)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PARA CADA FICHA DE ESTE INCISO COPIA EL SIGUIENTE BLOQUE </w:t>
      </w:r>
      <w:r w:rsidRPr="00341848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FICHA #...  1</w:t>
      </w:r>
    </w:p>
    <w:p w:rsidR="00F936A8" w:rsidRPr="00341848" w:rsidRDefault="00F936A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F936A8" w:rsidRPr="00341848" w:rsidRDefault="00F936A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F936A8" w:rsidRPr="00341848" w:rsidRDefault="00F936A8" w:rsidP="00F936A8">
      <w:pPr>
        <w:shd w:val="clear" w:color="auto" w:fill="CCFFFF"/>
        <w:jc w:val="center"/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FICHA</w:t>
      </w:r>
      <w:r w:rsidR="008A4B3F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1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DE IMAGEN 2</w:t>
      </w:r>
    </w:p>
    <w:p w:rsidR="002D5326" w:rsidRDefault="00F936A8" w:rsidP="00F936A8">
      <w:pPr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Título de la ficha (</w:t>
      </w:r>
      <w:r w:rsidRPr="00341848">
        <w:rPr>
          <w:rFonts w:ascii="Arial" w:hAnsi="Arial" w:cs="Arial"/>
          <w:b/>
          <w:color w:val="000000" w:themeColor="text1"/>
          <w:sz w:val="18"/>
          <w:szCs w:val="18"/>
          <w:highlight w:val="green"/>
          <w:lang w:val="es-ES_tradnl"/>
        </w:rPr>
        <w:t>58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 xml:space="preserve"> caracteres máximo)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 xml:space="preserve"> </w:t>
      </w:r>
    </w:p>
    <w:p w:rsidR="00F936A8" w:rsidRPr="00341848" w:rsidRDefault="00F936A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Módulo </w:t>
      </w:r>
      <w:r w:rsidR="002D5326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de </w:t>
      </w:r>
      <w:r w:rsidR="00B92DBC">
        <w:rPr>
          <w:rFonts w:ascii="Arial" w:hAnsi="Arial" w:cs="Arial"/>
          <w:color w:val="000000" w:themeColor="text1"/>
          <w:sz w:val="18"/>
          <w:szCs w:val="18"/>
          <w:lang w:val="es-ES_tradnl"/>
        </w:rPr>
        <w:t>un número complejo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</w:p>
    <w:p w:rsidR="00F936A8" w:rsidRPr="00341848" w:rsidRDefault="00F936A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F936A8" w:rsidRPr="00341848" w:rsidRDefault="00F936A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F936A8" w:rsidRPr="00341848" w:rsidRDefault="00F936A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Texto</w:t>
      </w:r>
    </w:p>
    <w:p w:rsidR="00F936A8" w:rsidRPr="00341848" w:rsidRDefault="00F936A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B92DBC" w:rsidRDefault="00B92DBC" w:rsidP="00B92DBC">
      <w:pPr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</w:pPr>
      <w:r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E</w:t>
      </w:r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l módulo de un número complejo </w:t>
      </w:r>
      <w:r w:rsidRPr="008C7806">
        <w:rPr>
          <w:rFonts w:ascii="Times New Roman" w:eastAsia="Times New Roman" w:hAnsi="Times New Roman" w:cs="Times New Roman"/>
          <w:i/>
          <w:iCs/>
          <w:color w:val="000000" w:themeColor="text1"/>
          <w:sz w:val="18"/>
          <w:szCs w:val="18"/>
          <w:lang w:val="es-ES" w:eastAsia="es-ES"/>
        </w:rPr>
        <w:t>a</w:t>
      </w:r>
      <w:r w:rsidRPr="008C7806">
        <w:rPr>
          <w:rFonts w:ascii="Times New Roman" w:eastAsia="Times New Roman" w:hAnsi="Times New Roman" w:cs="Times New Roman"/>
          <w:color w:val="000000" w:themeColor="text1"/>
          <w:sz w:val="18"/>
          <w:szCs w:val="18"/>
          <w:lang w:val="es-ES" w:eastAsia="es-ES"/>
        </w:rPr>
        <w:t> </w:t>
      </w:r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+ </w:t>
      </w:r>
      <w:proofErr w:type="spellStart"/>
      <w:r w:rsidRPr="00341848">
        <w:rPr>
          <w:rFonts w:ascii="Arial" w:eastAsia="Times New Roman" w:hAnsi="Arial" w:cs="Arial"/>
          <w:i/>
          <w:iCs/>
          <w:color w:val="000000" w:themeColor="text1"/>
          <w:sz w:val="18"/>
          <w:szCs w:val="18"/>
          <w:lang w:val="es-ES" w:eastAsia="es-ES"/>
        </w:rPr>
        <w:t>bi</w:t>
      </w:r>
      <w:proofErr w:type="spellEnd"/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 se define como </w:t>
      </w:r>
      <w:r w:rsidRPr="008C7806">
        <w:rPr>
          <w:rFonts w:ascii="Arial" w:eastAsia="Times New Roman" w:hAnsi="Arial" w:cs="Arial"/>
          <w:color w:val="000000" w:themeColor="text1"/>
          <w:position w:val="-14"/>
          <w:sz w:val="18"/>
          <w:szCs w:val="18"/>
          <w:lang w:val="es-ES" w:eastAsia="es-ES"/>
        </w:rPr>
        <w:object w:dxaOrig="1840" w:dyaOrig="460">
          <v:shape id="_x0000_i1026" type="#_x0000_t75" style="width:85.9pt;height:21.6pt" o:ole="">
            <v:imagedata r:id="rId5" o:title=""/>
          </v:shape>
          <o:OLEObject Type="Embed" ProgID="Equation.DSMT4" ShapeID="_x0000_i1026" DrawAspect="Content" ObjectID="_1495477342" r:id="rId11"/>
        </w:object>
      </w:r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 y expresa la distancia </w:t>
      </w:r>
      <w:r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>en el plano complejo desde el origen hasta dicho punto (</w:t>
      </w:r>
      <w:r w:rsidRPr="008C7806">
        <w:rPr>
          <w:rFonts w:ascii="Arial" w:eastAsia="Times New Roman" w:hAnsi="Arial" w:cs="Arial"/>
          <w:i/>
          <w:color w:val="000000" w:themeColor="text1"/>
          <w:sz w:val="18"/>
          <w:szCs w:val="18"/>
          <w:lang w:val="es-ES" w:eastAsia="es-ES"/>
        </w:rPr>
        <w:t>a</w:t>
      </w:r>
      <w:r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, </w:t>
      </w:r>
      <w:r w:rsidRPr="008C7806">
        <w:rPr>
          <w:rFonts w:ascii="Arial" w:eastAsia="Times New Roman" w:hAnsi="Arial" w:cs="Arial"/>
          <w:i/>
          <w:color w:val="000000" w:themeColor="text1"/>
          <w:sz w:val="18"/>
          <w:szCs w:val="18"/>
          <w:lang w:val="es-ES" w:eastAsia="es-ES"/>
        </w:rPr>
        <w:t>b</w:t>
      </w:r>
      <w:r>
        <w:rPr>
          <w:rFonts w:ascii="Arial" w:eastAsia="Times New Roman" w:hAnsi="Arial" w:cs="Arial"/>
          <w:color w:val="000000" w:themeColor="text1"/>
          <w:sz w:val="18"/>
          <w:szCs w:val="18"/>
          <w:lang w:val="es-ES" w:eastAsia="es-ES"/>
        </w:rPr>
        <w:t xml:space="preserve">). </w:t>
      </w:r>
    </w:p>
    <w:p w:rsidR="000A11C8" w:rsidRPr="00B92DBC" w:rsidRDefault="000A11C8" w:rsidP="00F936A8">
      <w:pPr>
        <w:rPr>
          <w:rFonts w:ascii="Arial" w:hAnsi="Arial" w:cs="Arial"/>
          <w:color w:val="000000" w:themeColor="text1"/>
          <w:sz w:val="18"/>
          <w:szCs w:val="18"/>
          <w:lang w:val="es-ES"/>
        </w:rPr>
      </w:pPr>
    </w:p>
    <w:p w:rsidR="00F936A8" w:rsidRPr="00341848" w:rsidRDefault="00B92DBC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El módulo de a + </w:t>
      </w:r>
      <w:proofErr w:type="spellStart"/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bi</w:t>
      </w:r>
      <w:proofErr w:type="spellEnd"/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se representa como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color w:val="000000" w:themeColor="text1"/>
                <w:sz w:val="18"/>
                <w:szCs w:val="18"/>
                <w:lang w:val="es-ES_tradnl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a+bi</m:t>
            </m:r>
          </m:e>
        </m:d>
        <m:r>
          <w:rPr>
            <w:rFonts w:ascii="Cambria Math" w:hAnsi="Cambria Math" w:cs="Arial"/>
            <w:color w:val="000000" w:themeColor="text1"/>
            <w:sz w:val="18"/>
            <w:szCs w:val="18"/>
            <w:lang w:val="es-ES_tradnl"/>
          </w:rPr>
          <m:t>=</m:t>
        </m:r>
        <m:rad>
          <m:radPr>
            <m:ctrlPr>
              <w:rPr>
                <w:rFonts w:ascii="Cambria Math" w:hAnsi="Cambria Math" w:cs="Arial"/>
                <w:i/>
                <w:color w:val="000000" w:themeColor="text1"/>
                <w:sz w:val="18"/>
                <w:szCs w:val="18"/>
                <w:lang w:val="es-ES_tradnl"/>
              </w:rPr>
            </m:ctrlPr>
          </m:radPr>
          <m:deg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2</m:t>
            </m:r>
          </m:deg>
          <m:e>
            <m:sSup>
              <m:sSupPr>
                <m:ctrlPr>
                  <w:rPr>
                    <w:rFonts w:ascii="Cambria Math" w:hAnsi="Cambria Math" w:cs="Arial"/>
                    <w:i/>
                    <w:color w:val="000000" w:themeColor="text1"/>
                    <w:sz w:val="18"/>
                    <w:szCs w:val="18"/>
                    <w:lang w:val="es-ES_tradnl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00" w:themeColor="text1"/>
                    <w:sz w:val="18"/>
                    <w:szCs w:val="18"/>
                    <w:lang w:val="es-ES_tradnl"/>
                  </w:rPr>
                  <m:t>a</m:t>
                </m:r>
              </m:e>
              <m:sup>
                <m:r>
                  <w:rPr>
                    <w:rFonts w:ascii="Cambria Math" w:hAnsi="Cambria Math" w:cs="Arial"/>
                    <w:color w:val="000000" w:themeColor="text1"/>
                    <w:sz w:val="18"/>
                    <w:szCs w:val="18"/>
                    <w:lang w:val="es-ES_tradnl"/>
                  </w:rPr>
                  <m:t>2</m:t>
                </m:r>
              </m:sup>
            </m:sSup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+</m:t>
            </m:r>
            <m:sSup>
              <m:sSupPr>
                <m:ctrlPr>
                  <w:rPr>
                    <w:rFonts w:ascii="Cambria Math" w:hAnsi="Cambria Math" w:cs="Arial"/>
                    <w:i/>
                    <w:color w:val="000000" w:themeColor="text1"/>
                    <w:sz w:val="18"/>
                    <w:szCs w:val="18"/>
                    <w:lang w:val="es-ES_tradnl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00" w:themeColor="text1"/>
                    <w:sz w:val="18"/>
                    <w:szCs w:val="18"/>
                    <w:lang w:val="es-ES_tradnl"/>
                  </w:rPr>
                  <m:t>b</m:t>
                </m:r>
              </m:e>
              <m:sup>
                <m:r>
                  <w:rPr>
                    <w:rFonts w:ascii="Cambria Math" w:hAnsi="Cambria Math" w:cs="Arial"/>
                    <w:color w:val="000000" w:themeColor="text1"/>
                    <w:sz w:val="18"/>
                    <w:szCs w:val="18"/>
                    <w:lang w:val="es-ES_tradnl"/>
                  </w:rPr>
                  <m:t>2</m:t>
                </m:r>
              </m:sup>
            </m:sSup>
          </m:e>
        </m:rad>
      </m:oMath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.</w:t>
      </w:r>
    </w:p>
    <w:p w:rsidR="000A11C8" w:rsidRPr="00341848" w:rsidRDefault="000A11C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0A11C8" w:rsidRPr="00341848" w:rsidRDefault="000A11C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Ejemplos:</w:t>
      </w:r>
    </w:p>
    <w:p w:rsidR="000A11C8" w:rsidRPr="00341848" w:rsidRDefault="000A11C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0A11C8" w:rsidRPr="00341848" w:rsidRDefault="00BB2530" w:rsidP="000A11C8">
      <w:pPr>
        <w:pStyle w:val="Prrafodelista"/>
        <w:numPr>
          <w:ilvl w:val="0"/>
          <w:numId w:val="2"/>
        </w:num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El módulo de </w:t>
      </w:r>
      <m:oMath>
        <m:r>
          <w:rPr>
            <w:rFonts w:ascii="Cambria Math" w:hAnsi="Cambria Math" w:cs="Arial"/>
            <w:color w:val="000000" w:themeColor="text1"/>
            <w:sz w:val="18"/>
            <w:szCs w:val="18"/>
            <w:lang w:val="es-ES_tradnl"/>
          </w:rPr>
          <m:t>4+2i</m:t>
        </m:r>
      </m:oMath>
      <w:r w:rsidR="000A11C8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es</w:t>
      </w:r>
      <w:r w:rsidR="007B2341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igual a</w:t>
      </w:r>
      <w:r w:rsidR="000A11C8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color w:val="000000" w:themeColor="text1"/>
                <w:sz w:val="18"/>
                <w:szCs w:val="18"/>
                <w:lang w:val="es-ES_tradnl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4+2i</m:t>
            </m:r>
          </m:e>
        </m:d>
        <m:r>
          <w:rPr>
            <w:rFonts w:ascii="Cambria Math" w:hAnsi="Cambria Math" w:cs="Arial"/>
            <w:color w:val="000000" w:themeColor="text1"/>
            <w:sz w:val="18"/>
            <w:szCs w:val="18"/>
            <w:lang w:val="es-ES_tradnl"/>
          </w:rPr>
          <m:t>=</m:t>
        </m:r>
        <m:rad>
          <m:radPr>
            <m:ctrlPr>
              <w:rPr>
                <w:rFonts w:ascii="Cambria Math" w:hAnsi="Cambria Math" w:cs="Arial"/>
                <w:i/>
                <w:color w:val="000000" w:themeColor="text1"/>
                <w:sz w:val="18"/>
                <w:szCs w:val="18"/>
                <w:lang w:val="es-ES_tradnl"/>
              </w:rPr>
            </m:ctrlPr>
          </m:radPr>
          <m:deg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2</m:t>
            </m:r>
          </m:deg>
          <m:e>
            <m:sSup>
              <m:sSupPr>
                <m:ctrlPr>
                  <w:rPr>
                    <w:rFonts w:ascii="Cambria Math" w:hAnsi="Cambria Math" w:cs="Arial"/>
                    <w:i/>
                    <w:color w:val="000000" w:themeColor="text1"/>
                    <w:sz w:val="18"/>
                    <w:szCs w:val="18"/>
                    <w:lang w:val="es-ES_tradnl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00" w:themeColor="text1"/>
                    <w:sz w:val="18"/>
                    <w:szCs w:val="18"/>
                    <w:lang w:val="es-ES_tradnl"/>
                  </w:rPr>
                  <m:t>4</m:t>
                </m:r>
              </m:e>
              <m:sup>
                <m:r>
                  <w:rPr>
                    <w:rFonts w:ascii="Cambria Math" w:hAnsi="Cambria Math" w:cs="Arial"/>
                    <w:color w:val="000000" w:themeColor="text1"/>
                    <w:sz w:val="18"/>
                    <w:szCs w:val="18"/>
                    <w:lang w:val="es-ES_tradnl"/>
                  </w:rPr>
                  <m:t>2</m:t>
                </m:r>
              </m:sup>
            </m:sSup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+</m:t>
            </m:r>
            <m:sSup>
              <m:sSupPr>
                <m:ctrlPr>
                  <w:rPr>
                    <w:rFonts w:ascii="Cambria Math" w:hAnsi="Cambria Math" w:cs="Arial"/>
                    <w:i/>
                    <w:color w:val="000000" w:themeColor="text1"/>
                    <w:sz w:val="18"/>
                    <w:szCs w:val="18"/>
                    <w:lang w:val="es-ES_tradnl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00" w:themeColor="text1"/>
                    <w:sz w:val="18"/>
                    <w:szCs w:val="18"/>
                    <w:lang w:val="es-ES_tradnl"/>
                  </w:rPr>
                  <m:t>2</m:t>
                </m:r>
              </m:e>
              <m:sup>
                <m:r>
                  <w:rPr>
                    <w:rFonts w:ascii="Cambria Math" w:hAnsi="Cambria Math" w:cs="Arial"/>
                    <w:color w:val="000000" w:themeColor="text1"/>
                    <w:sz w:val="18"/>
                    <w:szCs w:val="18"/>
                    <w:lang w:val="es-ES_tradnl"/>
                  </w:rPr>
                  <m:t>2</m:t>
                </m:r>
              </m:sup>
            </m:sSup>
          </m:e>
        </m:rad>
        <m:r>
          <w:rPr>
            <w:rFonts w:ascii="Cambria Math" w:hAnsi="Cambria Math" w:cs="Arial"/>
            <w:color w:val="000000" w:themeColor="text1"/>
            <w:sz w:val="18"/>
            <w:szCs w:val="18"/>
            <w:lang w:val="es-ES_tradnl"/>
          </w:rPr>
          <m:t>=</m:t>
        </m:r>
        <m:rad>
          <m:radPr>
            <m:ctrlPr>
              <w:rPr>
                <w:rFonts w:ascii="Cambria Math" w:hAnsi="Cambria Math" w:cs="Arial"/>
                <w:i/>
                <w:color w:val="000000" w:themeColor="text1"/>
                <w:sz w:val="18"/>
                <w:szCs w:val="18"/>
                <w:lang w:val="es-ES_tradnl"/>
              </w:rPr>
            </m:ctrlPr>
          </m:radPr>
          <m:deg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2</m:t>
            </m:r>
          </m:deg>
          <m:e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16+4</m:t>
            </m:r>
          </m:e>
        </m:rad>
        <m:r>
          <w:rPr>
            <w:rFonts w:ascii="Cambria Math" w:hAnsi="Cambria Math" w:cs="Arial"/>
            <w:color w:val="000000" w:themeColor="text1"/>
            <w:sz w:val="18"/>
            <w:szCs w:val="18"/>
            <w:lang w:val="es-ES_tradnl"/>
          </w:rPr>
          <m:t>=</m:t>
        </m:r>
        <m:rad>
          <m:radPr>
            <m:ctrlPr>
              <w:rPr>
                <w:rFonts w:ascii="Cambria Math" w:hAnsi="Cambria Math" w:cs="Arial"/>
                <w:i/>
                <w:color w:val="000000" w:themeColor="text1"/>
                <w:sz w:val="18"/>
                <w:szCs w:val="18"/>
                <w:lang w:val="es-ES_tradnl"/>
              </w:rPr>
            </m:ctrlPr>
          </m:radPr>
          <m:deg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2</m:t>
            </m:r>
          </m:deg>
          <m:e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20</m:t>
            </m:r>
          </m:e>
        </m:rad>
      </m:oMath>
      <w:r w:rsidR="008B06AE">
        <w:rPr>
          <w:rFonts w:ascii="Arial" w:hAnsi="Arial" w:cs="Arial"/>
          <w:color w:val="000000" w:themeColor="text1"/>
          <w:sz w:val="18"/>
          <w:szCs w:val="18"/>
          <w:lang w:val="es-ES_tradnl"/>
        </w:rPr>
        <w:t>.</w:t>
      </w:r>
    </w:p>
    <w:p w:rsidR="000A11C8" w:rsidRDefault="00BB2530" w:rsidP="00BB2530">
      <w:pPr>
        <w:pStyle w:val="Prrafodelista"/>
        <w:numPr>
          <w:ilvl w:val="0"/>
          <w:numId w:val="2"/>
        </w:num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El módulo de </w:t>
      </w:r>
      <m:oMath>
        <m:r>
          <w:rPr>
            <w:rFonts w:ascii="Cambria Math" w:hAnsi="Cambria Math" w:cs="Arial"/>
            <w:color w:val="000000" w:themeColor="text1"/>
            <w:sz w:val="18"/>
            <w:szCs w:val="18"/>
            <w:lang w:val="es-ES_tradnl"/>
          </w:rPr>
          <m:t>-3+</m:t>
        </m:r>
        <m:rad>
          <m:radPr>
            <m:ctrlPr>
              <w:rPr>
                <w:rFonts w:ascii="Cambria Math" w:hAnsi="Cambria Math" w:cs="Arial"/>
                <w:i/>
                <w:color w:val="000000" w:themeColor="text1"/>
                <w:sz w:val="18"/>
                <w:szCs w:val="18"/>
                <w:lang w:val="es-ES_tradnl"/>
              </w:rPr>
            </m:ctrlPr>
          </m:radPr>
          <m:deg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2</m:t>
            </m:r>
          </m:deg>
          <m:e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7</m:t>
            </m:r>
          </m:e>
        </m:rad>
        <m:r>
          <w:rPr>
            <w:rFonts w:ascii="Cambria Math" w:hAnsi="Cambria Math" w:cs="Arial"/>
            <w:color w:val="000000" w:themeColor="text1"/>
            <w:sz w:val="18"/>
            <w:szCs w:val="18"/>
            <w:lang w:val="es-ES_tradnl"/>
          </w:rPr>
          <m:t>i</m:t>
        </m:r>
      </m:oMath>
      <w:r w:rsidR="000A11C8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es</w:t>
      </w:r>
      <w:r w:rsidR="007B2341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igual a</w:t>
      </w:r>
      <w:r w:rsidR="000A11C8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color w:val="000000" w:themeColor="text1"/>
                <w:sz w:val="18"/>
                <w:szCs w:val="18"/>
                <w:lang w:val="es-ES_tradnl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-3+</m:t>
            </m:r>
            <m:rad>
              <m:radPr>
                <m:ctrlPr>
                  <w:rPr>
                    <w:rFonts w:ascii="Cambria Math" w:hAnsi="Cambria Math" w:cs="Arial"/>
                    <w:i/>
                    <w:color w:val="000000" w:themeColor="text1"/>
                    <w:sz w:val="18"/>
                    <w:szCs w:val="18"/>
                    <w:lang w:val="es-ES_tradnl"/>
                  </w:rPr>
                </m:ctrlPr>
              </m:radPr>
              <m:deg>
                <m:r>
                  <w:rPr>
                    <w:rFonts w:ascii="Cambria Math" w:hAnsi="Cambria Math" w:cs="Arial"/>
                    <w:color w:val="000000" w:themeColor="text1"/>
                    <w:sz w:val="18"/>
                    <w:szCs w:val="18"/>
                    <w:lang w:val="es-ES_tradnl"/>
                  </w:rPr>
                  <m:t>2</m:t>
                </m:r>
              </m:deg>
              <m:e>
                <m:r>
                  <w:rPr>
                    <w:rFonts w:ascii="Cambria Math" w:hAnsi="Cambria Math" w:cs="Arial"/>
                    <w:color w:val="000000" w:themeColor="text1"/>
                    <w:sz w:val="18"/>
                    <w:szCs w:val="18"/>
                    <w:lang w:val="es-ES_tradnl"/>
                  </w:rPr>
                  <m:t>7</m:t>
                </m:r>
              </m:e>
            </m:rad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i</m:t>
            </m:r>
          </m:e>
        </m:d>
        <m:r>
          <w:rPr>
            <w:rFonts w:ascii="Cambria Math" w:hAnsi="Cambria Math" w:cs="Arial"/>
            <w:color w:val="000000" w:themeColor="text1"/>
            <w:sz w:val="18"/>
            <w:szCs w:val="18"/>
            <w:lang w:val="es-ES_tradnl"/>
          </w:rPr>
          <m:t>=</m:t>
        </m:r>
        <m:rad>
          <m:radPr>
            <m:ctrlPr>
              <w:rPr>
                <w:rFonts w:ascii="Cambria Math" w:hAnsi="Cambria Math" w:cs="Arial"/>
                <w:i/>
                <w:color w:val="000000" w:themeColor="text1"/>
                <w:sz w:val="18"/>
                <w:szCs w:val="18"/>
                <w:lang w:val="es-ES_tradnl"/>
              </w:rPr>
            </m:ctrlPr>
          </m:radPr>
          <m:deg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2</m:t>
            </m:r>
          </m:deg>
          <m:e>
            <m:sSup>
              <m:sSupPr>
                <m:ctrlPr>
                  <w:rPr>
                    <w:rFonts w:ascii="Cambria Math" w:hAnsi="Cambria Math" w:cs="Arial"/>
                    <w:i/>
                    <w:color w:val="000000" w:themeColor="text1"/>
                    <w:sz w:val="18"/>
                    <w:szCs w:val="18"/>
                    <w:lang w:val="es-ES_tradnl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00" w:themeColor="text1"/>
                    <w:sz w:val="18"/>
                    <w:szCs w:val="18"/>
                    <w:lang w:val="es-ES_tradnl"/>
                  </w:rPr>
                  <m:t>(</m:t>
                </m:r>
                <m:r>
                  <w:rPr>
                    <w:rFonts w:ascii="Cambria Math" w:hAnsi="Cambria Math" w:cs="Arial"/>
                    <w:color w:val="000000" w:themeColor="text1"/>
                    <w:sz w:val="18"/>
                    <w:szCs w:val="18"/>
                    <w:lang w:val="es-ES_tradnl"/>
                  </w:rPr>
                  <m:t>-3</m:t>
                </m:r>
                <m:r>
                  <w:rPr>
                    <w:rFonts w:ascii="Cambria Math" w:hAnsi="Cambria Math" w:cs="Arial"/>
                    <w:color w:val="000000" w:themeColor="text1"/>
                    <w:sz w:val="18"/>
                    <w:szCs w:val="18"/>
                    <w:lang w:val="es-ES_tradnl"/>
                  </w:rPr>
                  <m:t>)</m:t>
                </m:r>
              </m:e>
              <m:sup>
                <m:r>
                  <w:rPr>
                    <w:rFonts w:ascii="Cambria Math" w:hAnsi="Cambria Math" w:cs="Arial"/>
                    <w:color w:val="000000" w:themeColor="text1"/>
                    <w:sz w:val="18"/>
                    <w:szCs w:val="18"/>
                    <w:lang w:val="es-ES_tradnl"/>
                  </w:rPr>
                  <m:t>2</m:t>
                </m:r>
              </m:sup>
            </m:sSup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+</m:t>
            </m:r>
            <m:sSup>
              <m:sSupPr>
                <m:ctrlPr>
                  <w:rPr>
                    <w:rFonts w:ascii="Cambria Math" w:hAnsi="Cambria Math" w:cs="Arial"/>
                    <w:i/>
                    <w:color w:val="000000" w:themeColor="text1"/>
                    <w:sz w:val="18"/>
                    <w:szCs w:val="18"/>
                    <w:lang w:val="es-ES_tradnl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  <w:color w:val="000000" w:themeColor="text1"/>
                        <w:sz w:val="18"/>
                        <w:szCs w:val="18"/>
                        <w:lang w:val="es-ES_tradnl"/>
                      </w:rPr>
                    </m:ctrlPr>
                  </m:dPr>
                  <m:e>
                    <m:rad>
                      <m:radPr>
                        <m:ctrlPr>
                          <w:rPr>
                            <w:rFonts w:ascii="Cambria Math" w:hAnsi="Cambria Math" w:cs="Arial"/>
                            <w:i/>
                            <w:color w:val="000000" w:themeColor="text1"/>
                            <w:sz w:val="18"/>
                            <w:szCs w:val="18"/>
                            <w:lang w:val="es-ES_tradnl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Arial"/>
                            <w:color w:val="000000" w:themeColor="text1"/>
                            <w:sz w:val="18"/>
                            <w:szCs w:val="18"/>
                            <w:lang w:val="es-ES_tradnl"/>
                          </w:rPr>
                          <m:t>2</m:t>
                        </m:r>
                      </m:deg>
                      <m:e>
                        <m:r>
                          <w:rPr>
                            <w:rFonts w:ascii="Cambria Math" w:hAnsi="Cambria Math" w:cs="Arial"/>
                            <w:color w:val="000000" w:themeColor="text1"/>
                            <w:sz w:val="18"/>
                            <w:szCs w:val="18"/>
                            <w:lang w:val="es-ES_tradnl"/>
                          </w:rPr>
                          <m:t>7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hAnsi="Cambria Math" w:cs="Arial"/>
                    <w:color w:val="000000" w:themeColor="text1"/>
                    <w:sz w:val="18"/>
                    <w:szCs w:val="18"/>
                    <w:lang w:val="es-ES_tradnl"/>
                  </w:rPr>
                  <m:t>2</m:t>
                </m:r>
              </m:sup>
            </m:sSup>
          </m:e>
        </m:rad>
        <m:r>
          <w:rPr>
            <w:rFonts w:ascii="Cambria Math" w:hAnsi="Cambria Math" w:cs="Arial"/>
            <w:color w:val="000000" w:themeColor="text1"/>
            <w:sz w:val="18"/>
            <w:szCs w:val="18"/>
            <w:lang w:val="es-ES_tradnl"/>
          </w:rPr>
          <m:t>=</m:t>
        </m:r>
        <m:rad>
          <m:radPr>
            <m:ctrlPr>
              <w:rPr>
                <w:rFonts w:ascii="Cambria Math" w:hAnsi="Cambria Math" w:cs="Arial"/>
                <w:i/>
                <w:color w:val="000000" w:themeColor="text1"/>
                <w:sz w:val="18"/>
                <w:szCs w:val="18"/>
                <w:lang w:val="es-ES_tradnl"/>
              </w:rPr>
            </m:ctrlPr>
          </m:radPr>
          <m:deg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2</m:t>
            </m:r>
          </m:deg>
          <m:e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9+7</m:t>
            </m:r>
          </m:e>
        </m:rad>
        <m:r>
          <w:rPr>
            <w:rFonts w:ascii="Cambria Math" w:hAnsi="Cambria Math" w:cs="Arial"/>
            <w:color w:val="000000" w:themeColor="text1"/>
            <w:sz w:val="18"/>
            <w:szCs w:val="18"/>
            <w:lang w:val="es-ES_tradnl"/>
          </w:rPr>
          <m:t>=</m:t>
        </m:r>
        <m:rad>
          <m:radPr>
            <m:ctrlPr>
              <w:rPr>
                <w:rFonts w:ascii="Cambria Math" w:hAnsi="Cambria Math" w:cs="Arial"/>
                <w:i/>
                <w:color w:val="000000" w:themeColor="text1"/>
                <w:sz w:val="18"/>
                <w:szCs w:val="18"/>
                <w:lang w:val="es-ES_tradnl"/>
              </w:rPr>
            </m:ctrlPr>
          </m:radPr>
          <m:deg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2</m:t>
            </m:r>
          </m:deg>
          <m:e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16</m:t>
            </m:r>
          </m:e>
        </m:rad>
        <m:r>
          <w:rPr>
            <w:rFonts w:ascii="Cambria Math" w:hAnsi="Cambria Math" w:cs="Arial"/>
            <w:color w:val="000000" w:themeColor="text1"/>
            <w:sz w:val="18"/>
            <w:szCs w:val="18"/>
            <w:lang w:val="es-ES_tradnl"/>
          </w:rPr>
          <m:t>=4</m:t>
        </m:r>
      </m:oMath>
      <w:r w:rsidR="008B06AE">
        <w:rPr>
          <w:rFonts w:ascii="Arial" w:hAnsi="Arial" w:cs="Arial"/>
          <w:color w:val="000000" w:themeColor="text1"/>
          <w:sz w:val="18"/>
          <w:szCs w:val="18"/>
          <w:lang w:val="es-ES_tradnl"/>
        </w:rPr>
        <w:t>.</w:t>
      </w:r>
    </w:p>
    <w:p w:rsidR="00F936A8" w:rsidRPr="00BB2530" w:rsidRDefault="00BB2530" w:rsidP="00CA36EA">
      <w:pPr>
        <w:pStyle w:val="Prrafodelista"/>
        <w:numPr>
          <w:ilvl w:val="0"/>
          <w:numId w:val="2"/>
        </w:numPr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</w:pPr>
      <w:r w:rsidRPr="00BB2530">
        <w:rPr>
          <w:rFonts w:ascii="Arial" w:hAnsi="Arial" w:cs="Arial"/>
          <w:color w:val="000000" w:themeColor="text1"/>
          <w:sz w:val="18"/>
          <w:szCs w:val="18"/>
          <w:lang w:val="es-ES_tradnl"/>
        </w:rPr>
        <w:t>El módulo de</w:t>
      </w:r>
      <w:r w:rsidRPr="00BB2530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2 + 3</w:t>
      </w:r>
      <w:r w:rsidRPr="00BB2530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i</w:t>
      </w:r>
      <w:r w:rsidRPr="00BB2530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es</w:t>
      </w:r>
      <w:r w:rsidR="007B2341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igual a</w:t>
      </w:r>
      <w:r w:rsidRPr="00BB2530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color w:val="000000" w:themeColor="text1"/>
                <w:sz w:val="18"/>
                <w:szCs w:val="18"/>
                <w:lang w:val="es-ES_tradnl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2</m:t>
            </m:r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+</m:t>
            </m:r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3</m:t>
            </m:r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i</m:t>
            </m:r>
          </m:e>
        </m:d>
        <m:r>
          <w:rPr>
            <w:rFonts w:ascii="Cambria Math" w:hAnsi="Cambria Math" w:cs="Arial"/>
            <w:color w:val="000000" w:themeColor="text1"/>
            <w:sz w:val="18"/>
            <w:szCs w:val="18"/>
            <w:lang w:val="es-ES_tradnl"/>
          </w:rPr>
          <m:t>=</m:t>
        </m:r>
        <m:rad>
          <m:radPr>
            <m:ctrlPr>
              <w:rPr>
                <w:rFonts w:ascii="Cambria Math" w:hAnsi="Cambria Math" w:cs="Arial"/>
                <w:i/>
                <w:color w:val="000000" w:themeColor="text1"/>
                <w:sz w:val="18"/>
                <w:szCs w:val="18"/>
                <w:lang w:val="es-ES_tradnl"/>
              </w:rPr>
            </m:ctrlPr>
          </m:radPr>
          <m:deg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2</m:t>
            </m:r>
          </m:deg>
          <m:e>
            <m:sSup>
              <m:sSupPr>
                <m:ctrlPr>
                  <w:rPr>
                    <w:rFonts w:ascii="Cambria Math" w:hAnsi="Cambria Math" w:cs="Arial"/>
                    <w:i/>
                    <w:color w:val="000000" w:themeColor="text1"/>
                    <w:sz w:val="18"/>
                    <w:szCs w:val="18"/>
                    <w:lang w:val="es-ES_tradnl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00" w:themeColor="text1"/>
                    <w:sz w:val="18"/>
                    <w:szCs w:val="18"/>
                    <w:lang w:val="es-ES_tradnl"/>
                  </w:rPr>
                  <m:t>2</m:t>
                </m:r>
              </m:e>
              <m:sup>
                <m:r>
                  <w:rPr>
                    <w:rFonts w:ascii="Cambria Math" w:hAnsi="Cambria Math" w:cs="Arial"/>
                    <w:color w:val="000000" w:themeColor="text1"/>
                    <w:sz w:val="18"/>
                    <w:szCs w:val="18"/>
                    <w:lang w:val="es-ES_tradnl"/>
                  </w:rPr>
                  <m:t>2</m:t>
                </m:r>
              </m:sup>
            </m:sSup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+</m:t>
            </m:r>
            <m:sSup>
              <m:sSupPr>
                <m:ctrlPr>
                  <w:rPr>
                    <w:rFonts w:ascii="Cambria Math" w:hAnsi="Cambria Math" w:cs="Arial"/>
                    <w:i/>
                    <w:color w:val="000000" w:themeColor="text1"/>
                    <w:sz w:val="18"/>
                    <w:szCs w:val="18"/>
                    <w:lang w:val="es-ES_tradnl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00" w:themeColor="text1"/>
                    <w:sz w:val="18"/>
                    <w:szCs w:val="18"/>
                    <w:lang w:val="es-ES_tradnl"/>
                  </w:rPr>
                  <m:t>3</m:t>
                </m:r>
              </m:e>
              <m:sup>
                <m:r>
                  <w:rPr>
                    <w:rFonts w:ascii="Cambria Math" w:hAnsi="Cambria Math" w:cs="Arial"/>
                    <w:color w:val="000000" w:themeColor="text1"/>
                    <w:sz w:val="18"/>
                    <w:szCs w:val="18"/>
                    <w:lang w:val="es-ES_tradnl"/>
                  </w:rPr>
                  <m:t>2</m:t>
                </m:r>
              </m:sup>
            </m:sSup>
          </m:e>
        </m:rad>
        <m:r>
          <w:rPr>
            <w:rFonts w:ascii="Cambria Math" w:hAnsi="Cambria Math" w:cs="Arial"/>
            <w:color w:val="000000" w:themeColor="text1"/>
            <w:sz w:val="18"/>
            <w:szCs w:val="18"/>
            <w:lang w:val="es-ES_tradnl"/>
          </w:rPr>
          <m:t>=</m:t>
        </m:r>
        <m:rad>
          <m:radPr>
            <m:ctrlPr>
              <w:rPr>
                <w:rFonts w:ascii="Cambria Math" w:hAnsi="Cambria Math" w:cs="Arial"/>
                <w:i/>
                <w:color w:val="000000" w:themeColor="text1"/>
                <w:sz w:val="18"/>
                <w:szCs w:val="18"/>
                <w:lang w:val="es-ES_tradnl"/>
              </w:rPr>
            </m:ctrlPr>
          </m:radPr>
          <m:deg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2</m:t>
            </m:r>
          </m:deg>
          <m:e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4</m:t>
            </m:r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+</m:t>
            </m:r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9</m:t>
            </m:r>
          </m:e>
        </m:rad>
        <m:r>
          <w:rPr>
            <w:rFonts w:ascii="Cambria Math" w:hAnsi="Cambria Math" w:cs="Arial"/>
            <w:color w:val="000000" w:themeColor="text1"/>
            <w:sz w:val="18"/>
            <w:szCs w:val="18"/>
            <w:lang w:val="es-ES_tradnl"/>
          </w:rPr>
          <m:t>=</m:t>
        </m:r>
        <m:rad>
          <m:radPr>
            <m:ctrlPr>
              <w:rPr>
                <w:rFonts w:ascii="Cambria Math" w:hAnsi="Cambria Math" w:cs="Arial"/>
                <w:i/>
                <w:color w:val="000000" w:themeColor="text1"/>
                <w:sz w:val="18"/>
                <w:szCs w:val="18"/>
                <w:lang w:val="es-ES_tradnl"/>
              </w:rPr>
            </m:ctrlPr>
          </m:radPr>
          <m:deg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2</m:t>
            </m:r>
          </m:deg>
          <m:e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13</m:t>
            </m:r>
          </m:e>
        </m:rad>
      </m:oMath>
      <w:r w:rsidR="008B06AE">
        <w:rPr>
          <w:rFonts w:ascii="Arial" w:hAnsi="Arial" w:cs="Arial"/>
          <w:color w:val="000000" w:themeColor="text1"/>
          <w:sz w:val="18"/>
          <w:szCs w:val="18"/>
          <w:lang w:val="es-ES_tradnl"/>
        </w:rPr>
        <w:t>.</w:t>
      </w:r>
    </w:p>
    <w:p w:rsidR="00BB2530" w:rsidRDefault="00BB2530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F936A8" w:rsidRPr="00341848" w:rsidRDefault="00F936A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Imagen 1 de ficha:</w:t>
      </w:r>
    </w:p>
    <w:p w:rsidR="00F936A8" w:rsidRPr="00341848" w:rsidRDefault="00F936A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 xml:space="preserve">Nombre de archivo </w:t>
      </w:r>
      <w:proofErr w:type="spellStart"/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>Shutterstock</w:t>
      </w:r>
      <w:proofErr w:type="spellEnd"/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 xml:space="preserve"> o descripción de ilustración a crear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"/>
        </w:rPr>
        <w:t xml:space="preserve"> </w:t>
      </w:r>
    </w:p>
    <w:p w:rsidR="00F936A8" w:rsidRPr="00341848" w:rsidRDefault="00F936A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F936A8" w:rsidRPr="00341848" w:rsidRDefault="00F936A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>Nombre de archivo codificado (ejemplo, CI_S3_G1_REC10_F1)</w:t>
      </w:r>
      <w:r w:rsidR="00E76DA0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 MA_S1_03_IMG07_F1</w:t>
      </w:r>
    </w:p>
    <w:p w:rsidR="00F936A8" w:rsidRPr="00341848" w:rsidRDefault="00BB2530" w:rsidP="00BB2530">
      <w:pPr>
        <w:jc w:val="center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lang w:val="es-ES_tradnl"/>
        </w:rPr>
        <w:object w:dxaOrig="3615" w:dyaOrig="2520">
          <v:shape id="_x0000_i1027" type="#_x0000_t75" style="width:180.5pt;height:125.75pt" o:ole="">
            <v:imagedata r:id="rId12" o:title=""/>
          </v:shape>
          <o:OLEObject Type="Embed" ProgID="PBrush" ShapeID="_x0000_i1027" DrawAspect="Content" ObjectID="_1495477343" r:id="rId13"/>
        </w:object>
      </w:r>
    </w:p>
    <w:p w:rsidR="00BB2530" w:rsidRDefault="00F936A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>Pie de imagen 1 (</w:t>
      </w:r>
      <w:r w:rsidRPr="00341848">
        <w:rPr>
          <w:rFonts w:ascii="Arial" w:hAnsi="Arial" w:cs="Arial"/>
          <w:b/>
          <w:color w:val="000000" w:themeColor="text1"/>
          <w:sz w:val="18"/>
          <w:szCs w:val="18"/>
          <w:highlight w:val="yellow"/>
          <w:lang w:val="es-ES_tradnl"/>
        </w:rPr>
        <w:t>140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 xml:space="preserve"> caracteres máx., se puede usar cursivas)</w:t>
      </w:r>
      <w:r w:rsidR="00A470A8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 </w:t>
      </w:r>
    </w:p>
    <w:p w:rsidR="00F936A8" w:rsidRPr="00341848" w:rsidRDefault="00BB2530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Representación geométrica del módulo del nú</w:t>
      </w:r>
      <w:r w:rsidR="00A470A8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mero </w:t>
      </w:r>
      <m:oMath>
        <m:r>
          <w:rPr>
            <w:rFonts w:ascii="Cambria Math" w:hAnsi="Cambria Math" w:cs="Arial"/>
            <w:color w:val="000000" w:themeColor="text1"/>
            <w:sz w:val="18"/>
            <w:szCs w:val="18"/>
            <w:lang w:val="es-ES_tradnl"/>
          </w:rPr>
          <m:t>2+3i</m:t>
        </m:r>
      </m:oMath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.</w:t>
      </w:r>
    </w:p>
    <w:p w:rsidR="00F936A8" w:rsidRPr="00341848" w:rsidRDefault="00F936A8" w:rsidP="00F936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DF6F53" w:rsidRPr="00341848" w:rsidRDefault="00DF6F53" w:rsidP="00DF6F53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470A8" w:rsidRPr="00341848" w:rsidRDefault="00A470A8" w:rsidP="00A470A8">
      <w:pPr>
        <w:shd w:val="clear" w:color="auto" w:fill="99CCFF"/>
        <w:jc w:val="center"/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IMAGEN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2 DEL MENÚ</w:t>
      </w: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Imagen del menú:</w:t>
      </w: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 xml:space="preserve">Nombre de archivo </w:t>
      </w:r>
      <w:proofErr w:type="spellStart"/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>Shutterstock</w:t>
      </w:r>
      <w:proofErr w:type="spellEnd"/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 xml:space="preserve"> o descripción de ilustración a crear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  </w:t>
      </w: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>Nombre de archivo codificado (ejemplo, CI_S3_G1_REC10_F1)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"/>
        </w:rPr>
        <w:t xml:space="preserve"> </w:t>
      </w:r>
      <w:r w:rsidR="00AA2309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MA_S1_03_IMG14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_F1</w:t>
      </w:r>
    </w:p>
    <w:p w:rsidR="00A470A8" w:rsidRPr="00341848" w:rsidRDefault="009E5B1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rFonts w:ascii="Arial" w:hAnsi="Arial" w:cs="Arial"/>
          <w:noProof/>
          <w:color w:val="000000" w:themeColor="text1"/>
          <w:sz w:val="18"/>
          <w:szCs w:val="18"/>
          <w:lang w:val="es-ES" w:eastAsia="es-ES"/>
        </w:rPr>
        <w:drawing>
          <wp:inline distT="0" distB="0" distL="0" distR="0">
            <wp:extent cx="865632" cy="350283"/>
            <wp:effectExtent l="0" t="0" r="0" b="0"/>
            <wp:docPr id="18" name="Imagen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267" cy="351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2309" w:rsidRPr="00341848" w:rsidRDefault="00AA2309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9E5B1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>OPCIONAL Pie de imagen (</w:t>
      </w:r>
      <w:r w:rsidRPr="00341848">
        <w:rPr>
          <w:rFonts w:ascii="Arial" w:hAnsi="Arial" w:cs="Arial"/>
          <w:b/>
          <w:color w:val="000000" w:themeColor="text1"/>
          <w:sz w:val="18"/>
          <w:szCs w:val="18"/>
          <w:highlight w:val="yellow"/>
          <w:lang w:val="es-ES_tradnl"/>
        </w:rPr>
        <w:t>48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 xml:space="preserve"> caracteres máx., se puede usar cursivas)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 </w:t>
      </w:r>
    </w:p>
    <w:p w:rsidR="00A470A8" w:rsidRPr="00341848" w:rsidRDefault="009E5B1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Notación del conjugado de </w:t>
      </w:r>
      <w:r w:rsidRPr="009E5B18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 xml:space="preserve">a + </w:t>
      </w:r>
      <w:proofErr w:type="spellStart"/>
      <w:r w:rsidRPr="009E5B18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bi</w:t>
      </w:r>
      <w:proofErr w:type="spellEnd"/>
      <w:r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.</w:t>
      </w: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470A8" w:rsidRPr="00341848" w:rsidRDefault="00A470A8" w:rsidP="00A470A8">
      <w:pPr>
        <w:ind w:left="142" w:hanging="142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lastRenderedPageBreak/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Número de fichas de imagen (</w:t>
      </w:r>
      <w:r w:rsidRPr="00341848">
        <w:rPr>
          <w:rFonts w:ascii="Arial" w:hAnsi="Arial" w:cs="Arial"/>
          <w:b/>
          <w:color w:val="000000" w:themeColor="text1"/>
          <w:sz w:val="18"/>
          <w:szCs w:val="18"/>
          <w:highlight w:val="green"/>
          <w:lang w:val="es-ES_tradnl"/>
        </w:rPr>
        <w:t>mín. 1 – máx. 6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)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PARA CADA FICHA DE ESTE INCISO COPIA EL SIGUIENTE BLOQUE </w:t>
      </w:r>
      <w:r w:rsidRPr="00341848">
        <w:rPr>
          <w:rFonts w:ascii="Arial" w:hAnsi="Arial" w:cs="Arial"/>
          <w:i/>
          <w:color w:val="000000" w:themeColor="text1"/>
          <w:sz w:val="18"/>
          <w:szCs w:val="18"/>
          <w:lang w:val="es-ES_tradnl"/>
        </w:rPr>
        <w:t>FICHA #...  1</w:t>
      </w: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470A8" w:rsidRPr="00341848" w:rsidRDefault="00A470A8" w:rsidP="00A470A8">
      <w:pPr>
        <w:shd w:val="clear" w:color="auto" w:fill="CCFFFF"/>
        <w:jc w:val="center"/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FICHA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1 DE IMAGEN </w:t>
      </w:r>
      <w:r w:rsidR="008A4B3F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3</w:t>
      </w:r>
    </w:p>
    <w:p w:rsidR="007B2341" w:rsidRDefault="00A470A8" w:rsidP="00A470A8">
      <w:pPr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Título de la ficha (</w:t>
      </w:r>
      <w:r w:rsidRPr="00341848">
        <w:rPr>
          <w:rFonts w:ascii="Arial" w:hAnsi="Arial" w:cs="Arial"/>
          <w:b/>
          <w:color w:val="000000" w:themeColor="text1"/>
          <w:sz w:val="18"/>
          <w:szCs w:val="18"/>
          <w:highlight w:val="green"/>
          <w:lang w:val="es-ES_tradnl"/>
        </w:rPr>
        <w:t>58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 xml:space="preserve"> caracteres máximo)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 xml:space="preserve"> </w:t>
      </w:r>
    </w:p>
    <w:p w:rsidR="007B2341" w:rsidRDefault="007B2341" w:rsidP="00A470A8">
      <w:pPr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</w:pPr>
    </w:p>
    <w:p w:rsidR="00A470A8" w:rsidRPr="00341848" w:rsidRDefault="008A4B3F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Conjugado de</w:t>
      </w:r>
      <w:r w:rsidR="00A470A8"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 xml:space="preserve"> un número complejo</w:t>
      </w:r>
      <w:r w:rsidR="00A470A8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Texto</w:t>
      </w: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7B2341" w:rsidRPr="007B2341" w:rsidRDefault="007B2341" w:rsidP="007B2341">
      <w:pPr>
        <w:jc w:val="both"/>
        <w:rPr>
          <w:rFonts w:ascii="Arial" w:hAnsi="Arial" w:cs="Arial"/>
          <w:sz w:val="18"/>
          <w:szCs w:val="18"/>
          <w:lang w:val="es-ES"/>
        </w:rPr>
      </w:pPr>
      <w:r w:rsidRPr="007B2341">
        <w:rPr>
          <w:rFonts w:ascii="Arial" w:hAnsi="Arial" w:cs="Arial"/>
          <w:sz w:val="18"/>
          <w:szCs w:val="18"/>
          <w:lang w:val="es-ES"/>
        </w:rPr>
        <w:t xml:space="preserve">En el plano complejo el </w:t>
      </w:r>
      <w:r w:rsidRPr="007B2341">
        <w:rPr>
          <w:rFonts w:ascii="Arial" w:hAnsi="Arial" w:cs="Arial"/>
          <w:b/>
          <w:sz w:val="18"/>
          <w:szCs w:val="18"/>
          <w:lang w:val="es-ES"/>
        </w:rPr>
        <w:t xml:space="preserve">conjugado </w:t>
      </w:r>
      <w:r w:rsidRPr="007B2341">
        <w:rPr>
          <w:rFonts w:ascii="Arial" w:hAnsi="Arial" w:cs="Arial"/>
          <w:sz w:val="18"/>
          <w:szCs w:val="18"/>
          <w:lang w:val="es-ES"/>
        </w:rPr>
        <w:t>de un número se define como la simetría con respecto al eje real, del número complejo.</w:t>
      </w:r>
    </w:p>
    <w:p w:rsidR="007B2341" w:rsidRPr="007B2341" w:rsidRDefault="007B2341" w:rsidP="007B2341">
      <w:pPr>
        <w:jc w:val="both"/>
        <w:rPr>
          <w:rFonts w:ascii="Arial" w:hAnsi="Arial" w:cs="Arial"/>
          <w:sz w:val="18"/>
          <w:szCs w:val="18"/>
          <w:lang w:val="es-ES"/>
        </w:rPr>
      </w:pPr>
    </w:p>
    <w:p w:rsidR="007B2341" w:rsidRPr="007B2341" w:rsidRDefault="007B2341" w:rsidP="007B2341">
      <w:pPr>
        <w:jc w:val="both"/>
        <w:rPr>
          <w:rFonts w:ascii="Arial" w:hAnsi="Arial" w:cs="Arial"/>
          <w:sz w:val="18"/>
          <w:szCs w:val="18"/>
          <w:lang w:val="es-ES"/>
        </w:rPr>
      </w:pPr>
      <w:r w:rsidRPr="007B2341">
        <w:rPr>
          <w:rFonts w:ascii="Arial" w:hAnsi="Arial" w:cs="Arial"/>
          <w:sz w:val="18"/>
          <w:szCs w:val="18"/>
          <w:lang w:val="es-ES"/>
        </w:rPr>
        <w:t xml:space="preserve">El conjugado del número complejo </w:t>
      </w:r>
      <w:r w:rsidRPr="007B2341">
        <w:rPr>
          <w:rFonts w:ascii="Arial" w:hAnsi="Arial" w:cs="Arial"/>
          <w:i/>
          <w:sz w:val="18"/>
          <w:szCs w:val="18"/>
          <w:lang w:val="es-ES"/>
        </w:rPr>
        <w:t>x</w:t>
      </w:r>
      <w:r w:rsidRPr="007B2341">
        <w:rPr>
          <w:rFonts w:ascii="Arial" w:hAnsi="Arial" w:cs="Arial"/>
          <w:sz w:val="18"/>
          <w:szCs w:val="18"/>
          <w:lang w:val="es-ES"/>
        </w:rPr>
        <w:t xml:space="preserve"> + </w:t>
      </w:r>
      <w:proofErr w:type="spellStart"/>
      <w:proofErr w:type="gramStart"/>
      <w:r w:rsidRPr="007B2341">
        <w:rPr>
          <w:rFonts w:ascii="Arial" w:hAnsi="Arial" w:cs="Arial"/>
          <w:i/>
          <w:sz w:val="18"/>
          <w:szCs w:val="18"/>
          <w:lang w:val="es-ES"/>
        </w:rPr>
        <w:t>yi</w:t>
      </w:r>
      <w:proofErr w:type="spellEnd"/>
      <w:r w:rsidRPr="007B2341">
        <w:rPr>
          <w:rFonts w:ascii="Arial" w:hAnsi="Arial" w:cs="Arial"/>
          <w:sz w:val="18"/>
          <w:szCs w:val="18"/>
          <w:lang w:val="es-ES"/>
        </w:rPr>
        <w:t xml:space="preserve"> ,</w:t>
      </w:r>
      <w:proofErr w:type="gramEnd"/>
      <w:r w:rsidRPr="007B2341">
        <w:rPr>
          <w:rFonts w:ascii="Arial" w:hAnsi="Arial" w:cs="Arial"/>
          <w:sz w:val="18"/>
          <w:szCs w:val="18"/>
          <w:lang w:val="es-ES"/>
        </w:rPr>
        <w:t xml:space="preserve"> se representa </w:t>
      </w:r>
      <m:oMath>
        <m:acc>
          <m:accPr>
            <m:chr m:val="̅"/>
            <m:ctrlPr>
              <w:rPr>
                <w:rFonts w:ascii="Cambria Math" w:hAnsi="Arial" w:cs="Arial"/>
                <w:i/>
                <w:sz w:val="18"/>
                <w:szCs w:val="18"/>
                <w:lang w:val="es-ES"/>
              </w:rPr>
            </m:ctrlPr>
          </m:accPr>
          <m:e>
            <m:r>
              <w:rPr>
                <w:rFonts w:ascii="Cambria Math" w:hAnsi="Arial" w:cs="Arial"/>
                <w:sz w:val="18"/>
                <w:szCs w:val="18"/>
                <w:lang w:val="es-ES"/>
              </w:rPr>
              <m:t>x+yi</m:t>
            </m:r>
          </m:e>
        </m:acc>
      </m:oMath>
      <w:r w:rsidRPr="007B2341">
        <w:rPr>
          <w:rFonts w:ascii="Arial" w:hAnsi="Arial" w:cs="Arial"/>
          <w:sz w:val="18"/>
          <w:szCs w:val="18"/>
          <w:lang w:val="es-ES"/>
        </w:rPr>
        <w:t xml:space="preserve"> y es igual a:</w:t>
      </w:r>
    </w:p>
    <w:p w:rsidR="007B2341" w:rsidRPr="007B2341" w:rsidRDefault="007B2341" w:rsidP="007B2341">
      <w:pPr>
        <w:jc w:val="both"/>
        <w:rPr>
          <w:rFonts w:ascii="Arial" w:hAnsi="Arial" w:cs="Arial"/>
          <w:sz w:val="18"/>
          <w:szCs w:val="18"/>
          <w:lang w:val="es-ES"/>
        </w:rPr>
      </w:pPr>
    </w:p>
    <w:p w:rsidR="007B2341" w:rsidRPr="007B2341" w:rsidRDefault="007B2341" w:rsidP="007B2341">
      <w:pPr>
        <w:jc w:val="both"/>
        <w:rPr>
          <w:rFonts w:ascii="Arial" w:hAnsi="Arial" w:cs="Arial"/>
          <w:sz w:val="18"/>
          <w:szCs w:val="18"/>
          <w:lang w:val="es-ES"/>
        </w:rPr>
      </w:pPr>
      <m:oMathPara>
        <m:oMath>
          <m:acc>
            <m:accPr>
              <m:chr m:val="̅"/>
              <m:ctrlPr>
                <w:rPr>
                  <w:rFonts w:ascii="Cambria Math" w:hAnsi="Arial" w:cs="Arial"/>
                  <w:i/>
                  <w:sz w:val="18"/>
                  <w:szCs w:val="18"/>
                  <w:lang w:val="es-ES"/>
                </w:rPr>
              </m:ctrlPr>
            </m:accPr>
            <m:e>
              <m:r>
                <w:rPr>
                  <w:rFonts w:ascii="Cambria Math" w:hAnsi="Arial" w:cs="Arial"/>
                  <w:sz w:val="18"/>
                  <w:szCs w:val="18"/>
                  <w:lang w:val="es-ES"/>
                </w:rPr>
                <m:t>x+yi</m:t>
              </m:r>
            </m:e>
          </m:acc>
          <m:r>
            <w:rPr>
              <w:rFonts w:ascii="Cambria Math" w:hAnsi="Arial" w:cs="Arial"/>
              <w:sz w:val="18"/>
              <w:szCs w:val="18"/>
              <w:lang w:val="es-ES"/>
            </w:rPr>
            <m:t>=</m:t>
          </m:r>
          <m:r>
            <w:rPr>
              <w:rFonts w:ascii="Cambria Math" w:hAnsi="Cambria Math" w:cs="Arial"/>
              <w:sz w:val="18"/>
              <w:szCs w:val="18"/>
              <w:lang w:val="es-ES"/>
            </w:rPr>
            <m:t>x</m:t>
          </m:r>
          <m:r>
            <w:rPr>
              <w:rFonts w:ascii="Cambria Math" w:hAnsi="Arial" w:cs="Arial"/>
              <w:sz w:val="18"/>
              <w:szCs w:val="18"/>
              <w:lang w:val="es-ES"/>
            </w:rPr>
            <m:t>+(</m:t>
          </m:r>
          <m:r>
            <m:rPr>
              <m:sty m:val="bi"/>
            </m:rPr>
            <w:rPr>
              <w:rFonts w:ascii="Cambria Math" w:hAnsi="Arial" w:cs="Arial"/>
              <w:sz w:val="18"/>
              <w:szCs w:val="18"/>
              <w:lang w:val="es-ES"/>
            </w:rPr>
            <m:t>-</m:t>
          </m:r>
          <m:r>
            <m:rPr>
              <m:sty m:val="bi"/>
            </m:rPr>
            <w:rPr>
              <w:rFonts w:ascii="Cambria Math" w:hAnsi="Cambria Math" w:cs="Arial"/>
              <w:sz w:val="18"/>
              <w:szCs w:val="18"/>
              <w:lang w:val="es-ES"/>
            </w:rPr>
            <m:t>y</m:t>
          </m:r>
          <m:r>
            <w:rPr>
              <w:rFonts w:ascii="Cambria Math" w:hAnsi="Arial" w:cs="Arial"/>
              <w:sz w:val="18"/>
              <w:szCs w:val="18"/>
              <w:lang w:val="es-ES"/>
            </w:rPr>
            <m:t>)</m:t>
          </m:r>
          <m:r>
            <w:rPr>
              <w:rFonts w:ascii="Cambria Math" w:hAnsi="Cambria Math" w:cs="Arial"/>
              <w:sz w:val="18"/>
              <w:szCs w:val="18"/>
              <w:lang w:val="es-ES"/>
            </w:rPr>
            <m:t>i</m:t>
          </m:r>
        </m:oMath>
      </m:oMathPara>
    </w:p>
    <w:p w:rsidR="007B2341" w:rsidRPr="007B2341" w:rsidRDefault="007B2341" w:rsidP="007B2341">
      <w:pPr>
        <w:jc w:val="both"/>
        <w:rPr>
          <w:rFonts w:ascii="Arial" w:hAnsi="Arial" w:cs="Arial"/>
          <w:sz w:val="18"/>
          <w:szCs w:val="18"/>
          <w:lang w:val="es-ES"/>
        </w:rPr>
      </w:pPr>
    </w:p>
    <w:p w:rsidR="007B2341" w:rsidRPr="007B2341" w:rsidRDefault="007B2341" w:rsidP="007B2341">
      <w:pPr>
        <w:jc w:val="both"/>
        <w:rPr>
          <w:rFonts w:ascii="Arial" w:hAnsi="Arial" w:cs="Arial"/>
          <w:sz w:val="18"/>
          <w:szCs w:val="18"/>
          <w:lang w:val="es-ES"/>
        </w:rPr>
      </w:pPr>
      <w:r w:rsidRPr="007B2341">
        <w:rPr>
          <w:rFonts w:ascii="Arial" w:hAnsi="Arial" w:cs="Arial"/>
          <w:sz w:val="18"/>
          <w:szCs w:val="18"/>
          <w:lang w:val="es-ES"/>
        </w:rPr>
        <w:t>Por ejemplo, el conjugado de 1 + 3</w:t>
      </w:r>
      <w:r w:rsidRPr="007B2341">
        <w:rPr>
          <w:rFonts w:ascii="Arial" w:hAnsi="Arial" w:cs="Arial"/>
          <w:i/>
          <w:sz w:val="18"/>
          <w:szCs w:val="18"/>
          <w:lang w:val="es-ES"/>
        </w:rPr>
        <w:t>i</w:t>
      </w:r>
      <w:r w:rsidRPr="007B2341">
        <w:rPr>
          <w:rFonts w:ascii="Arial" w:hAnsi="Arial" w:cs="Arial"/>
          <w:sz w:val="18"/>
          <w:szCs w:val="18"/>
          <w:lang w:val="es-ES"/>
        </w:rPr>
        <w:t xml:space="preserve"> es igual a:</w:t>
      </w:r>
    </w:p>
    <w:p w:rsidR="007B2341" w:rsidRPr="007B2341" w:rsidRDefault="007B2341" w:rsidP="007B2341">
      <w:pPr>
        <w:jc w:val="both"/>
        <w:rPr>
          <w:rFonts w:ascii="Arial" w:hAnsi="Arial" w:cs="Arial"/>
          <w:sz w:val="18"/>
          <w:szCs w:val="18"/>
          <w:lang w:val="es-ES"/>
        </w:rPr>
      </w:pPr>
      <w:r w:rsidRPr="007B2341">
        <w:rPr>
          <w:rFonts w:ascii="Arial" w:hAnsi="Arial" w:cs="Arial"/>
          <w:sz w:val="18"/>
          <w:szCs w:val="18"/>
          <w:lang w:val="es-ES"/>
        </w:rPr>
        <w:t xml:space="preserve"> </w:t>
      </w:r>
    </w:p>
    <w:p w:rsidR="007B2341" w:rsidRPr="007B2341" w:rsidRDefault="007B2341" w:rsidP="007B2341">
      <w:pPr>
        <w:jc w:val="both"/>
        <w:rPr>
          <w:rFonts w:ascii="Arial" w:hAnsi="Arial" w:cs="Arial"/>
          <w:sz w:val="18"/>
          <w:szCs w:val="18"/>
          <w:lang w:val="es-ES"/>
        </w:rPr>
      </w:pPr>
      <m:oMathPara>
        <m:oMath>
          <m:acc>
            <m:accPr>
              <m:chr m:val="̅"/>
              <m:ctrlPr>
                <w:rPr>
                  <w:rFonts w:ascii="Cambria Math" w:hAnsi="Arial" w:cs="Arial"/>
                  <w:i/>
                  <w:sz w:val="18"/>
                  <w:szCs w:val="18"/>
                  <w:lang w:val="es-ES"/>
                </w:rPr>
              </m:ctrlPr>
            </m:accPr>
            <m:e>
              <m:r>
                <w:rPr>
                  <w:rFonts w:ascii="Cambria Math" w:hAnsi="Arial" w:cs="Arial"/>
                  <w:sz w:val="18"/>
                  <w:szCs w:val="18"/>
                  <w:lang w:val="es-ES"/>
                </w:rPr>
                <m:t>1+3i</m:t>
              </m:r>
            </m:e>
          </m:acc>
          <m:r>
            <w:rPr>
              <w:rFonts w:ascii="Cambria Math" w:hAnsi="Arial" w:cs="Arial"/>
              <w:sz w:val="18"/>
              <w:szCs w:val="18"/>
              <w:lang w:val="es-ES"/>
            </w:rPr>
            <m:t>=</m:t>
          </m:r>
          <m:r>
            <w:rPr>
              <w:rFonts w:ascii="Cambria Math" w:hAnsi="Cambria Math" w:cs="Arial"/>
              <w:sz w:val="18"/>
              <w:szCs w:val="18"/>
              <w:lang w:val="es-ES"/>
            </w:rPr>
            <m:t>1</m:t>
          </m:r>
          <m:r>
            <w:rPr>
              <w:rFonts w:ascii="Cambria Math" w:hAnsi="Arial" w:cs="Arial"/>
              <w:sz w:val="18"/>
              <w:szCs w:val="18"/>
              <w:lang w:val="es-ES"/>
            </w:rPr>
            <m:t>+(</m:t>
          </m:r>
          <m:r>
            <m:rPr>
              <m:sty m:val="bi"/>
            </m:rPr>
            <w:rPr>
              <w:rFonts w:ascii="Cambria Math" w:hAnsi="Arial" w:cs="Arial"/>
              <w:sz w:val="18"/>
              <w:szCs w:val="18"/>
              <w:lang w:val="es-ES"/>
            </w:rPr>
            <m:t>-</m:t>
          </m:r>
          <m:r>
            <m:rPr>
              <m:sty m:val="bi"/>
            </m:rPr>
            <w:rPr>
              <w:rFonts w:ascii="Cambria Math" w:hAnsi="Cambria Math" w:cs="Arial"/>
              <w:sz w:val="18"/>
              <w:szCs w:val="18"/>
              <w:lang w:val="es-ES"/>
            </w:rPr>
            <m:t>3</m:t>
          </m:r>
          <m:r>
            <w:rPr>
              <w:rFonts w:ascii="Cambria Math" w:hAnsi="Arial" w:cs="Arial"/>
              <w:sz w:val="18"/>
              <w:szCs w:val="18"/>
              <w:lang w:val="es-ES"/>
            </w:rPr>
            <m:t>)</m:t>
          </m:r>
          <m:r>
            <w:rPr>
              <w:rFonts w:ascii="Cambria Math" w:hAnsi="Cambria Math" w:cs="Arial"/>
              <w:sz w:val="18"/>
              <w:szCs w:val="18"/>
              <w:lang w:val="es-ES"/>
            </w:rPr>
            <m:t>i</m:t>
          </m:r>
        </m:oMath>
      </m:oMathPara>
    </w:p>
    <w:p w:rsidR="008A4B3F" w:rsidRPr="00341848" w:rsidRDefault="008A4B3F" w:rsidP="008A4B3F">
      <w:pPr>
        <w:ind w:left="226" w:right="453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8A4B3F" w:rsidRPr="00341848" w:rsidRDefault="008A4B3F" w:rsidP="008A4B3F">
      <w:pPr>
        <w:ind w:left="226" w:right="453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Ejemplos:</w:t>
      </w:r>
    </w:p>
    <w:p w:rsidR="008A4B3F" w:rsidRPr="00341848" w:rsidRDefault="007B2341" w:rsidP="008A4B3F">
      <w:pPr>
        <w:pStyle w:val="Prrafodelista"/>
        <w:numPr>
          <w:ilvl w:val="0"/>
          <w:numId w:val="4"/>
        </w:numPr>
        <w:ind w:right="453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El conjugado de</w:t>
      </w:r>
      <w:r w:rsidR="008A4B3F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m:oMath>
        <m:r>
          <w:rPr>
            <w:rFonts w:ascii="Cambria Math" w:hAnsi="Cambria Math" w:cs="Arial"/>
            <w:color w:val="000000" w:themeColor="text1"/>
            <w:sz w:val="18"/>
            <w:szCs w:val="18"/>
            <w:lang w:val="es-ES_tradnl"/>
          </w:rPr>
          <m:t>5+2i</m:t>
        </m:r>
      </m:oMath>
      <w:r w:rsidR="008A4B3F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es igual a</w:t>
      </w:r>
      <w:r w:rsidR="008A4B3F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Arial"/>
                <w:i/>
                <w:color w:val="000000" w:themeColor="text1"/>
                <w:sz w:val="18"/>
                <w:szCs w:val="18"/>
                <w:lang w:val="es-ES_tradnl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5+2i</m:t>
            </m:r>
          </m:e>
        </m:acc>
        <m:r>
          <w:rPr>
            <w:rFonts w:ascii="Cambria Math" w:hAnsi="Cambria Math" w:cs="Arial"/>
            <w:color w:val="000000" w:themeColor="text1"/>
            <w:sz w:val="18"/>
            <w:szCs w:val="18"/>
            <w:lang w:val="es-ES_tradnl"/>
          </w:rPr>
          <m:t>=5+(-2i)</m:t>
        </m:r>
      </m:oMath>
    </w:p>
    <w:p w:rsidR="0071696E" w:rsidRPr="00341848" w:rsidRDefault="0071696E" w:rsidP="0071696E">
      <w:pPr>
        <w:pStyle w:val="Prrafodelista"/>
        <w:ind w:left="1720" w:right="453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8A4B3F" w:rsidRDefault="007B2341" w:rsidP="008A4B3F">
      <w:pPr>
        <w:pStyle w:val="Prrafodelista"/>
        <w:numPr>
          <w:ilvl w:val="0"/>
          <w:numId w:val="4"/>
        </w:numPr>
        <w:ind w:right="453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El conjugado de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m:oMath>
        <m:rad>
          <m:radPr>
            <m:ctrlPr>
              <w:rPr>
                <w:rFonts w:ascii="Cambria Math" w:hAnsi="Cambria Math" w:cs="Arial"/>
                <w:i/>
                <w:color w:val="000000" w:themeColor="text1"/>
                <w:sz w:val="18"/>
                <w:szCs w:val="18"/>
                <w:lang w:val="es-ES_tradnl"/>
              </w:rPr>
            </m:ctrlPr>
          </m:radPr>
          <m:deg/>
          <m:e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3</m:t>
            </m:r>
          </m:e>
        </m:rad>
        <m:r>
          <w:rPr>
            <w:rFonts w:ascii="Cambria Math" w:hAnsi="Cambria Math" w:cs="Arial"/>
            <w:color w:val="000000" w:themeColor="text1"/>
            <w:sz w:val="18"/>
            <w:szCs w:val="18"/>
            <w:lang w:val="es-ES_tradnl"/>
          </w:rPr>
          <m:t>+(-3i)</m:t>
        </m:r>
      </m:oMath>
      <w:r w:rsidR="008A4B3F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es igual a</w:t>
      </w:r>
      <w:r w:rsidR="008A4B3F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Arial"/>
                <w:i/>
                <w:color w:val="000000" w:themeColor="text1"/>
                <w:sz w:val="18"/>
                <w:szCs w:val="18"/>
                <w:lang w:val="es-ES_tradnl"/>
              </w:rPr>
            </m:ctrlPr>
          </m:accPr>
          <m:e>
            <m:rad>
              <m:radPr>
                <m:ctrlPr>
                  <w:rPr>
                    <w:rFonts w:ascii="Cambria Math" w:hAnsi="Cambria Math" w:cs="Arial"/>
                    <w:i/>
                    <w:color w:val="000000" w:themeColor="text1"/>
                    <w:sz w:val="18"/>
                    <w:szCs w:val="18"/>
                    <w:lang w:val="es-ES_tradnl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color w:val="000000" w:themeColor="text1"/>
                    <w:sz w:val="18"/>
                    <w:szCs w:val="18"/>
                    <w:lang w:val="es-ES_tradnl"/>
                  </w:rPr>
                  <m:t>3</m:t>
                </m:r>
              </m:e>
            </m:rad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+(-3i)</m:t>
            </m:r>
            <m:r>
              <m:rPr>
                <m:sty m:val="p"/>
              </m:rP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 xml:space="preserve"> </m:t>
            </m:r>
          </m:e>
        </m:acc>
        <m:r>
          <w:rPr>
            <w:rFonts w:ascii="Cambria Math" w:hAnsi="Cambria Math" w:cs="Arial"/>
            <w:color w:val="000000" w:themeColor="text1"/>
            <w:sz w:val="18"/>
            <w:szCs w:val="18"/>
            <w:lang w:val="es-ES_tradnl"/>
          </w:rPr>
          <m:t>=</m:t>
        </m:r>
        <m:rad>
          <m:radPr>
            <m:ctrlPr>
              <w:rPr>
                <w:rFonts w:ascii="Cambria Math" w:hAnsi="Cambria Math" w:cs="Arial"/>
                <w:i/>
                <w:color w:val="000000" w:themeColor="text1"/>
                <w:sz w:val="18"/>
                <w:szCs w:val="18"/>
                <w:lang w:val="es-ES_tradnl"/>
              </w:rPr>
            </m:ctrlPr>
          </m:radPr>
          <m:deg/>
          <m:e>
            <m:r>
              <w:rPr>
                <w:rFonts w:ascii="Cambria Math" w:hAnsi="Cambria Math" w:cs="Arial"/>
                <w:color w:val="000000" w:themeColor="text1"/>
                <w:sz w:val="18"/>
                <w:szCs w:val="18"/>
                <w:lang w:val="es-ES_tradnl"/>
              </w:rPr>
              <m:t>3</m:t>
            </m:r>
          </m:e>
        </m:rad>
        <m:r>
          <w:rPr>
            <w:rFonts w:ascii="Cambria Math" w:hAnsi="Cambria Math" w:cs="Arial"/>
            <w:color w:val="000000" w:themeColor="text1"/>
            <w:sz w:val="18"/>
            <w:szCs w:val="18"/>
            <w:lang w:val="es-ES_tradnl"/>
          </w:rPr>
          <m:t>+3i</m:t>
        </m:r>
      </m:oMath>
    </w:p>
    <w:p w:rsidR="00686AB8" w:rsidRPr="00686AB8" w:rsidRDefault="00686AB8" w:rsidP="00686AB8">
      <w:pPr>
        <w:pStyle w:val="Prrafodelista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8A4B3F" w:rsidRPr="00341848" w:rsidRDefault="00686AB8" w:rsidP="00686AB8">
      <w:pPr>
        <w:pStyle w:val="Prrafodelista"/>
        <w:numPr>
          <w:ilvl w:val="0"/>
          <w:numId w:val="4"/>
        </w:numPr>
        <w:ind w:right="453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El conjugado de</w:t>
      </w: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m:oMath>
        <m:r>
          <w:rPr>
            <w:rFonts w:ascii="Cambria Math" w:eastAsia="Times New Roman" w:hAnsi="Cambria Math" w:cs="Arial"/>
            <w:color w:val="000000" w:themeColor="text1"/>
            <w:sz w:val="18"/>
            <w:szCs w:val="18"/>
            <w:lang w:val="es-ES_tradnl" w:eastAsia="es-ES"/>
          </w:rPr>
          <m:t>2+3i</m:t>
        </m:r>
      </m:oMath>
      <w:r>
        <w:rPr>
          <w:rFonts w:ascii="Arial" w:hAnsi="Arial" w:cs="Arial"/>
          <w:color w:val="000000" w:themeColor="text1"/>
          <w:sz w:val="18"/>
          <w:szCs w:val="18"/>
          <w:lang w:val="es-ES_tradnl" w:eastAsia="es-ES"/>
        </w:rPr>
        <w:t xml:space="preserve"> es igual a </w:t>
      </w:r>
      <m:oMath>
        <m:acc>
          <m:accPr>
            <m:chr m:val="̅"/>
            <m:ctrlPr>
              <w:rPr>
                <w:rFonts w:ascii="Cambria Math" w:eastAsia="Times New Roman" w:hAnsi="Cambria Math" w:cs="Arial"/>
                <w:i/>
                <w:color w:val="000000" w:themeColor="text1"/>
                <w:sz w:val="18"/>
                <w:szCs w:val="18"/>
                <w:lang w:val="es-ES_tradnl" w:eastAsia="es-ES"/>
              </w:rPr>
            </m:ctrlPr>
          </m:accPr>
          <m:e>
            <m:r>
              <w:rPr>
                <w:rFonts w:ascii="Cambria Math" w:eastAsia="Times New Roman" w:hAnsi="Cambria Math" w:cs="Arial"/>
                <w:color w:val="000000" w:themeColor="text1"/>
                <w:sz w:val="18"/>
                <w:szCs w:val="18"/>
                <w:lang w:val="es-ES_tradnl" w:eastAsia="es-ES"/>
              </w:rPr>
              <m:t>2+3i</m:t>
            </m:r>
          </m:e>
        </m:acc>
        <m:r>
          <w:rPr>
            <w:rFonts w:ascii="Cambria Math" w:eastAsia="Times New Roman" w:hAnsi="Cambria Math" w:cs="Arial"/>
            <w:color w:val="000000" w:themeColor="text1"/>
            <w:sz w:val="18"/>
            <w:szCs w:val="18"/>
            <w:lang w:val="es-ES_tradnl" w:eastAsia="es-ES"/>
          </w:rPr>
          <m:t>=2+(-3)i</m:t>
        </m:r>
      </m:oMath>
      <w:r w:rsidRPr="00341848">
        <w:rPr>
          <w:rFonts w:ascii="Arial" w:eastAsia="Times New Roman" w:hAnsi="Arial" w:cs="Arial"/>
          <w:color w:val="000000" w:themeColor="text1"/>
          <w:sz w:val="18"/>
          <w:szCs w:val="18"/>
          <w:lang w:val="es-ES_tradnl" w:eastAsia="es-ES"/>
        </w:rPr>
        <w:t> </w:t>
      </w:r>
    </w:p>
    <w:p w:rsidR="008A4B3F" w:rsidRPr="00341848" w:rsidRDefault="008A4B3F" w:rsidP="008A4B3F">
      <w:pPr>
        <w:ind w:left="226" w:right="453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 </w:t>
      </w: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green"/>
          <w:lang w:val="es-ES_tradnl"/>
        </w:rPr>
        <w:t>Imagen 1 de ficha:</w:t>
      </w: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 xml:space="preserve">Nombre de archivo </w:t>
      </w:r>
      <w:proofErr w:type="spellStart"/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>Shutterstock</w:t>
      </w:r>
      <w:proofErr w:type="spellEnd"/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 xml:space="preserve"> o descripción de ilustración a crear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"/>
        </w:rPr>
        <w:t xml:space="preserve"> </w:t>
      </w: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b/>
          <w:color w:val="000000" w:themeColor="text1"/>
          <w:sz w:val="18"/>
          <w:szCs w:val="18"/>
          <w:lang w:val="es-ES_tradnl"/>
        </w:rPr>
        <w:t>*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>Nombre de archivo codificado (ejemplo, CI_S3_G1_REC10_F1)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 </w:t>
      </w:r>
      <w:r w:rsidR="0071696E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>MA_S1_03_IMG08_F1</w:t>
      </w:r>
    </w:p>
    <w:p w:rsidR="00686AB8" w:rsidRDefault="00686AB8" w:rsidP="00A470A8">
      <w:pPr>
        <w:rPr>
          <w:rFonts w:ascii="Arial" w:hAnsi="Arial" w:cs="Arial"/>
          <w:noProof/>
          <w:color w:val="000000" w:themeColor="text1"/>
          <w:sz w:val="18"/>
          <w:szCs w:val="18"/>
          <w:lang w:val="es-ES" w:eastAsia="es-ES"/>
        </w:rPr>
      </w:pPr>
    </w:p>
    <w:p w:rsidR="00A470A8" w:rsidRPr="00341848" w:rsidRDefault="00686AB8" w:rsidP="00686AB8">
      <w:pPr>
        <w:jc w:val="center"/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bookmarkStart w:id="0" w:name="_GoBack"/>
      <w:r>
        <w:rPr>
          <w:rFonts w:ascii="Arial" w:hAnsi="Arial" w:cs="Arial"/>
          <w:noProof/>
          <w:color w:val="000000" w:themeColor="text1"/>
          <w:sz w:val="18"/>
          <w:szCs w:val="18"/>
          <w:lang w:val="es-ES" w:eastAsia="es-ES"/>
        </w:rPr>
        <w:drawing>
          <wp:inline distT="0" distB="0" distL="0" distR="0">
            <wp:extent cx="2865120" cy="2563849"/>
            <wp:effectExtent l="0" t="0" r="0" b="0"/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1625" cy="25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3B6111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>Pie de imagen 1 (</w:t>
      </w:r>
      <w:r w:rsidRPr="00341848">
        <w:rPr>
          <w:rFonts w:ascii="Arial" w:hAnsi="Arial" w:cs="Arial"/>
          <w:b/>
          <w:color w:val="000000" w:themeColor="text1"/>
          <w:sz w:val="18"/>
          <w:szCs w:val="18"/>
          <w:highlight w:val="yellow"/>
          <w:lang w:val="es-ES_tradnl"/>
        </w:rPr>
        <w:t>140</w:t>
      </w:r>
      <w:r w:rsidRPr="00341848">
        <w:rPr>
          <w:rFonts w:ascii="Arial" w:hAnsi="Arial" w:cs="Arial"/>
          <w:color w:val="000000" w:themeColor="text1"/>
          <w:sz w:val="18"/>
          <w:szCs w:val="18"/>
          <w:highlight w:val="yellow"/>
          <w:lang w:val="es-ES_tradnl"/>
        </w:rPr>
        <w:t xml:space="preserve"> caracteres máx., se puede usar cursivas)</w:t>
      </w:r>
      <w:r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  </w:t>
      </w:r>
    </w:p>
    <w:p w:rsidR="00A470A8" w:rsidRPr="00341848" w:rsidRDefault="003B6111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  <w:r>
        <w:rPr>
          <w:rFonts w:ascii="Arial" w:hAnsi="Arial" w:cs="Arial"/>
          <w:color w:val="000000" w:themeColor="text1"/>
          <w:sz w:val="18"/>
          <w:szCs w:val="18"/>
          <w:lang w:val="es-ES_tradnl"/>
        </w:rPr>
        <w:t>R</w:t>
      </w:r>
      <w:r w:rsidR="00A470A8" w:rsidRPr="00341848">
        <w:rPr>
          <w:rFonts w:ascii="Arial" w:hAnsi="Arial" w:cs="Arial"/>
          <w:color w:val="000000" w:themeColor="text1"/>
          <w:sz w:val="18"/>
          <w:szCs w:val="18"/>
          <w:lang w:val="es-ES_tradnl"/>
        </w:rPr>
        <w:t xml:space="preserve">epresentación geométrica </w:t>
      </w:r>
      <m:oMath>
        <m:acc>
          <m:accPr>
            <m:chr m:val="̅"/>
            <m:ctrlPr>
              <w:rPr>
                <w:rFonts w:ascii="Cambria Math" w:eastAsia="Times New Roman" w:hAnsi="Cambria Math" w:cs="Arial"/>
                <w:i/>
                <w:color w:val="000000" w:themeColor="text1"/>
                <w:sz w:val="18"/>
                <w:szCs w:val="18"/>
                <w:lang w:val="es-ES_tradnl" w:eastAsia="es-ES"/>
              </w:rPr>
            </m:ctrlPr>
          </m:accPr>
          <m:e>
            <m:r>
              <w:rPr>
                <w:rFonts w:ascii="Cambria Math" w:eastAsia="Times New Roman" w:hAnsi="Cambria Math" w:cs="Arial"/>
                <w:color w:val="000000" w:themeColor="text1"/>
                <w:sz w:val="18"/>
                <w:szCs w:val="18"/>
                <w:lang w:val="es-ES_tradnl" w:eastAsia="es-ES"/>
              </w:rPr>
              <m:t>2+3i</m:t>
            </m:r>
          </m:e>
        </m:acc>
        <m:r>
          <w:rPr>
            <w:rFonts w:ascii="Cambria Math" w:eastAsia="Times New Roman" w:hAnsi="Cambria Math" w:cs="Arial"/>
            <w:color w:val="000000" w:themeColor="text1"/>
            <w:sz w:val="18"/>
            <w:szCs w:val="18"/>
            <w:lang w:val="es-ES_tradnl" w:eastAsia="es-ES"/>
          </w:rPr>
          <m:t>=2-3i</m:t>
        </m:r>
      </m:oMath>
      <w:r>
        <w:rPr>
          <w:rFonts w:ascii="Arial" w:hAnsi="Arial" w:cs="Arial"/>
          <w:color w:val="000000" w:themeColor="text1"/>
          <w:sz w:val="18"/>
          <w:szCs w:val="18"/>
          <w:lang w:val="es-ES_tradnl" w:eastAsia="es-ES"/>
        </w:rPr>
        <w:t>.</w:t>
      </w: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A470A8" w:rsidRPr="00341848" w:rsidRDefault="00A470A8" w:rsidP="00A470A8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DF6F53" w:rsidRPr="00341848" w:rsidRDefault="00DF6F53" w:rsidP="00DF6F53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E31CAA" w:rsidRPr="00341848" w:rsidRDefault="00E31CAA" w:rsidP="00E31CAA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E31CAA" w:rsidRPr="00341848" w:rsidRDefault="00E31CAA" w:rsidP="00E31CAA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E31CAA" w:rsidRPr="00341848" w:rsidRDefault="00E31CAA" w:rsidP="00E31CAA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E31CAA" w:rsidRPr="00341848" w:rsidRDefault="00E31CAA" w:rsidP="00E31CAA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E31CAA" w:rsidRPr="00341848" w:rsidRDefault="00E31CAA" w:rsidP="00E31CAA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E31CAA" w:rsidRPr="00341848" w:rsidRDefault="00E31CAA" w:rsidP="00E31CAA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p w:rsidR="00E31CAA" w:rsidRPr="00341848" w:rsidRDefault="00E31CAA" w:rsidP="00E31CAA">
      <w:pPr>
        <w:rPr>
          <w:rFonts w:ascii="Arial" w:hAnsi="Arial" w:cs="Arial"/>
          <w:color w:val="000000" w:themeColor="text1"/>
          <w:sz w:val="18"/>
          <w:szCs w:val="18"/>
          <w:lang w:val="es-ES_tradnl"/>
        </w:rPr>
      </w:pPr>
    </w:p>
    <w:sectPr w:rsidR="00E31CAA" w:rsidRPr="00341848" w:rsidSect="00254FDB">
      <w:pgSz w:w="11900" w:h="16840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1F81250"/>
    <w:multiLevelType w:val="hybridMultilevel"/>
    <w:tmpl w:val="57F4B1F8"/>
    <w:lvl w:ilvl="0" w:tplc="0C0A0001">
      <w:start w:val="1"/>
      <w:numFmt w:val="bullet"/>
      <w:lvlText w:val=""/>
      <w:lvlJc w:val="left"/>
      <w:pPr>
        <w:ind w:left="946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666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386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106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826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546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266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986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706" w:hanging="360"/>
      </w:pPr>
      <w:rPr>
        <w:rFonts w:ascii="Wingdings" w:hAnsi="Wingdings" w:hint="default"/>
      </w:rPr>
    </w:lvl>
  </w:abstractNum>
  <w:abstractNum w:abstractNumId="1" w15:restartNumberingAfterBreak="0">
    <w:nsid w:val="66EA7481"/>
    <w:multiLevelType w:val="hybridMultilevel"/>
    <w:tmpl w:val="92F8B5D0"/>
    <w:lvl w:ilvl="0" w:tplc="0C0A0001">
      <w:start w:val="1"/>
      <w:numFmt w:val="bullet"/>
      <w:lvlText w:val=""/>
      <w:lvlJc w:val="left"/>
      <w:pPr>
        <w:ind w:left="7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20" w:hanging="360"/>
      </w:pPr>
      <w:rPr>
        <w:rFonts w:ascii="Wingdings" w:hAnsi="Wingdings" w:hint="default"/>
      </w:rPr>
    </w:lvl>
  </w:abstractNum>
  <w:abstractNum w:abstractNumId="2" w15:restartNumberingAfterBreak="0">
    <w:nsid w:val="76FD249C"/>
    <w:multiLevelType w:val="hybridMultilevel"/>
    <w:tmpl w:val="AB8CC51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7125F2"/>
    <w:multiLevelType w:val="hybridMultilevel"/>
    <w:tmpl w:val="D442A896"/>
    <w:lvl w:ilvl="0" w:tplc="0C0A0001">
      <w:start w:val="1"/>
      <w:numFmt w:val="bullet"/>
      <w:lvlText w:val=""/>
      <w:lvlJc w:val="left"/>
      <w:pPr>
        <w:ind w:left="1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3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6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6"/>
  <w:proofState w:spelling="clean" w:grammar="clean"/>
  <w:defaultTabStop w:val="720"/>
  <w:hyphenationZone w:val="425"/>
  <w:characterSpacingControl w:val="doNotCompress"/>
  <w:compat>
    <w:useFELayout/>
    <w:compatSetting w:name="compatibilityMode" w:uri="http://schemas.microsoft.com/office/word" w:val="12"/>
  </w:compat>
  <w:rsids>
    <w:rsidRoot w:val="006907A4"/>
    <w:rsid w:val="00025642"/>
    <w:rsid w:val="0005228B"/>
    <w:rsid w:val="00054002"/>
    <w:rsid w:val="0006087A"/>
    <w:rsid w:val="00090F52"/>
    <w:rsid w:val="000A11C8"/>
    <w:rsid w:val="00104E5C"/>
    <w:rsid w:val="00117547"/>
    <w:rsid w:val="0014528A"/>
    <w:rsid w:val="001A0578"/>
    <w:rsid w:val="001B3983"/>
    <w:rsid w:val="001E1243"/>
    <w:rsid w:val="001E2043"/>
    <w:rsid w:val="00225EAC"/>
    <w:rsid w:val="0025146C"/>
    <w:rsid w:val="00254FDB"/>
    <w:rsid w:val="00283DFA"/>
    <w:rsid w:val="002A563F"/>
    <w:rsid w:val="002B7E0B"/>
    <w:rsid w:val="002B7E96"/>
    <w:rsid w:val="002D5326"/>
    <w:rsid w:val="002E4EE6"/>
    <w:rsid w:val="002F6267"/>
    <w:rsid w:val="00326C60"/>
    <w:rsid w:val="00340C3A"/>
    <w:rsid w:val="00341848"/>
    <w:rsid w:val="00345260"/>
    <w:rsid w:val="00353644"/>
    <w:rsid w:val="003651E3"/>
    <w:rsid w:val="003B6111"/>
    <w:rsid w:val="003D5B21"/>
    <w:rsid w:val="003D72B3"/>
    <w:rsid w:val="003F1EB9"/>
    <w:rsid w:val="004375B6"/>
    <w:rsid w:val="00441FCF"/>
    <w:rsid w:val="00444092"/>
    <w:rsid w:val="0045712C"/>
    <w:rsid w:val="004735BF"/>
    <w:rsid w:val="00474CE1"/>
    <w:rsid w:val="004A0080"/>
    <w:rsid w:val="004A2B92"/>
    <w:rsid w:val="005155B1"/>
    <w:rsid w:val="00551D6E"/>
    <w:rsid w:val="00552D7C"/>
    <w:rsid w:val="005C0222"/>
    <w:rsid w:val="005C0948"/>
    <w:rsid w:val="005C209B"/>
    <w:rsid w:val="005C3F12"/>
    <w:rsid w:val="005C7477"/>
    <w:rsid w:val="005F4C68"/>
    <w:rsid w:val="00611072"/>
    <w:rsid w:val="00616529"/>
    <w:rsid w:val="0062160F"/>
    <w:rsid w:val="0063490D"/>
    <w:rsid w:val="00647430"/>
    <w:rsid w:val="006559E5"/>
    <w:rsid w:val="00686AB8"/>
    <w:rsid w:val="006907A4"/>
    <w:rsid w:val="006965F8"/>
    <w:rsid w:val="00697A11"/>
    <w:rsid w:val="006A32CE"/>
    <w:rsid w:val="006A3851"/>
    <w:rsid w:val="006B1C75"/>
    <w:rsid w:val="006B2E04"/>
    <w:rsid w:val="006E1C59"/>
    <w:rsid w:val="006E32EF"/>
    <w:rsid w:val="006E54EF"/>
    <w:rsid w:val="006F2D03"/>
    <w:rsid w:val="00705DE0"/>
    <w:rsid w:val="0071696E"/>
    <w:rsid w:val="00716B92"/>
    <w:rsid w:val="0074775C"/>
    <w:rsid w:val="0075491C"/>
    <w:rsid w:val="00771228"/>
    <w:rsid w:val="007815CB"/>
    <w:rsid w:val="007B2341"/>
    <w:rsid w:val="007B25A6"/>
    <w:rsid w:val="007C28CE"/>
    <w:rsid w:val="007D0084"/>
    <w:rsid w:val="007E3C8B"/>
    <w:rsid w:val="0084009B"/>
    <w:rsid w:val="008404BC"/>
    <w:rsid w:val="00870466"/>
    <w:rsid w:val="008A4B3F"/>
    <w:rsid w:val="008B06AE"/>
    <w:rsid w:val="008C7806"/>
    <w:rsid w:val="008F7C2D"/>
    <w:rsid w:val="0091337F"/>
    <w:rsid w:val="0095144E"/>
    <w:rsid w:val="009522FA"/>
    <w:rsid w:val="00982114"/>
    <w:rsid w:val="009D00EB"/>
    <w:rsid w:val="009D21A7"/>
    <w:rsid w:val="009E5B18"/>
    <w:rsid w:val="00A22796"/>
    <w:rsid w:val="00A45E72"/>
    <w:rsid w:val="00A470A8"/>
    <w:rsid w:val="00A61B6D"/>
    <w:rsid w:val="00A643D6"/>
    <w:rsid w:val="00A925B6"/>
    <w:rsid w:val="00AA2309"/>
    <w:rsid w:val="00AA497F"/>
    <w:rsid w:val="00AC45C1"/>
    <w:rsid w:val="00AC7496"/>
    <w:rsid w:val="00AC7FAC"/>
    <w:rsid w:val="00AD2C14"/>
    <w:rsid w:val="00AD48A5"/>
    <w:rsid w:val="00AD7044"/>
    <w:rsid w:val="00AE458C"/>
    <w:rsid w:val="00AF23DF"/>
    <w:rsid w:val="00AF24E1"/>
    <w:rsid w:val="00B0282E"/>
    <w:rsid w:val="00B16990"/>
    <w:rsid w:val="00B454A0"/>
    <w:rsid w:val="00B92165"/>
    <w:rsid w:val="00B92DBC"/>
    <w:rsid w:val="00BA4232"/>
    <w:rsid w:val="00BB18F2"/>
    <w:rsid w:val="00BB2530"/>
    <w:rsid w:val="00BC129D"/>
    <w:rsid w:val="00BC3DA5"/>
    <w:rsid w:val="00BD1874"/>
    <w:rsid w:val="00BD1FFA"/>
    <w:rsid w:val="00C0683E"/>
    <w:rsid w:val="00C209AE"/>
    <w:rsid w:val="00C34A1F"/>
    <w:rsid w:val="00C35567"/>
    <w:rsid w:val="00C7411E"/>
    <w:rsid w:val="00C82D30"/>
    <w:rsid w:val="00C84826"/>
    <w:rsid w:val="00C92E0A"/>
    <w:rsid w:val="00CA5658"/>
    <w:rsid w:val="00CA66AD"/>
    <w:rsid w:val="00CB02D2"/>
    <w:rsid w:val="00CC61B1"/>
    <w:rsid w:val="00CD2245"/>
    <w:rsid w:val="00CD652E"/>
    <w:rsid w:val="00CF535A"/>
    <w:rsid w:val="00D05DAB"/>
    <w:rsid w:val="00D15A42"/>
    <w:rsid w:val="00D225F5"/>
    <w:rsid w:val="00D660AD"/>
    <w:rsid w:val="00D75D6C"/>
    <w:rsid w:val="00DC613F"/>
    <w:rsid w:val="00DE1C4F"/>
    <w:rsid w:val="00DF6F53"/>
    <w:rsid w:val="00E148DB"/>
    <w:rsid w:val="00E31CAA"/>
    <w:rsid w:val="00E52F76"/>
    <w:rsid w:val="00E54DA3"/>
    <w:rsid w:val="00E54EF7"/>
    <w:rsid w:val="00E570BB"/>
    <w:rsid w:val="00E61A4B"/>
    <w:rsid w:val="00E76DA0"/>
    <w:rsid w:val="00E7707B"/>
    <w:rsid w:val="00E84C33"/>
    <w:rsid w:val="00E920E6"/>
    <w:rsid w:val="00E928AA"/>
    <w:rsid w:val="00E97C0E"/>
    <w:rsid w:val="00EA3E65"/>
    <w:rsid w:val="00EB0CCB"/>
    <w:rsid w:val="00EC398E"/>
    <w:rsid w:val="00F157B9"/>
    <w:rsid w:val="00F4317E"/>
    <w:rsid w:val="00F44F99"/>
    <w:rsid w:val="00F566C6"/>
    <w:rsid w:val="00F80068"/>
    <w:rsid w:val="00F819D0"/>
    <w:rsid w:val="00F936A8"/>
    <w:rsid w:val="00F9681D"/>
    <w:rsid w:val="00FA04FB"/>
    <w:rsid w:val="00FD4E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A72ACB56-7542-4421-84B1-F0CDCFB43F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1874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6907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054002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A643D6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A643D6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643D6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Fuentedeprrafopredeter"/>
    <w:rsid w:val="008A4B3F"/>
  </w:style>
  <w:style w:type="character" w:customStyle="1" w:styleId="titencemm-2">
    <w:name w:val="titencemm-2"/>
    <w:basedOn w:val="Fuentedeprrafopredeter"/>
    <w:rsid w:val="005C3F12"/>
  </w:style>
  <w:style w:type="character" w:customStyle="1" w:styleId="verde">
    <w:name w:val="verde"/>
    <w:basedOn w:val="Fuentedeprrafopredeter"/>
    <w:rsid w:val="005C3F12"/>
  </w:style>
  <w:style w:type="character" w:customStyle="1" w:styleId="formula-texto">
    <w:name w:val="formula-texto"/>
    <w:basedOn w:val="Fuentedeprrafopredeter"/>
    <w:rsid w:val="005C3F12"/>
  </w:style>
  <w:style w:type="character" w:customStyle="1" w:styleId="cursiva">
    <w:name w:val="cursiva"/>
    <w:basedOn w:val="Fuentedeprrafopredeter"/>
    <w:rsid w:val="005C3F12"/>
  </w:style>
  <w:style w:type="paragraph" w:customStyle="1" w:styleId="photo">
    <w:name w:val="photo"/>
    <w:basedOn w:val="Normal"/>
    <w:rsid w:val="005C3F12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character" w:customStyle="1" w:styleId="negrita">
    <w:name w:val="negrita"/>
    <w:basedOn w:val="Fuentedeprrafopredeter"/>
    <w:rsid w:val="005C3F12"/>
  </w:style>
  <w:style w:type="character" w:customStyle="1" w:styleId="redondilla">
    <w:name w:val="redondilla"/>
    <w:basedOn w:val="Fuentedeprrafopredeter"/>
    <w:rsid w:val="005C3F12"/>
  </w:style>
  <w:style w:type="character" w:styleId="Hipervnculo">
    <w:name w:val="Hyperlink"/>
    <w:basedOn w:val="Fuentedeprrafopredeter"/>
    <w:uiPriority w:val="99"/>
    <w:unhideWhenUsed/>
    <w:rsid w:val="007815C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434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16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0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45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400948">
          <w:marLeft w:val="0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457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88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hyperlink" Target="http://upload.wikimedia.org/wikipedia/commons/a/aa/Complex_number_illustration.png" TargetMode="External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8</TotalTime>
  <Pages>6</Pages>
  <Words>1335</Words>
  <Characters>7344</Characters>
  <Application>Microsoft Office Word</Application>
  <DocSecurity>0</DocSecurity>
  <Lines>61</Lines>
  <Paragraphs>1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gelina del Carmen Ibarra Jimenez</dc:creator>
  <cp:lastModifiedBy>usuario</cp:lastModifiedBy>
  <cp:revision>32</cp:revision>
  <dcterms:created xsi:type="dcterms:W3CDTF">2015-04-15T20:58:00Z</dcterms:created>
  <dcterms:modified xsi:type="dcterms:W3CDTF">2015-06-11T02:33:00Z</dcterms:modified>
</cp:coreProperties>
</file>